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5DF5" w:rsidRDefault="009D5DF5" w:rsidP="002504BB"/>
    <w:p w:rsidR="009D5DF5" w:rsidRPr="00C802DB" w:rsidRDefault="009D5DF5" w:rsidP="009D5DF5">
      <w:pPr>
        <w:jc w:val="center"/>
        <w:rPr>
          <w:b/>
          <w:sz w:val="40"/>
        </w:rPr>
      </w:pPr>
      <w:r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9D5DF5" w:rsidRDefault="009D5DF5" w:rsidP="009D5DF5">
      <w:pPr>
        <w:jc w:val="right"/>
      </w:pPr>
      <w:r>
        <w:t xml:space="preserve">А.Ю. Дроздов </w:t>
      </w:r>
    </w:p>
    <w:p w:rsidR="009D5DF5" w:rsidRDefault="009D5DF5" w:rsidP="009D5DF5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3F589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 предполагает зависимость скалярного потенциала заряда от скорости.</w:t>
      </w:r>
    </w:p>
    <w:p w:rsidR="009D5DF5" w:rsidRDefault="009D5DF5" w:rsidP="009D5DF5">
      <w:r>
        <w:t xml:space="preserve">Такая зависимость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9D5DF5" w:rsidRPr="00005A6F" w:rsidRDefault="009244C9" w:rsidP="009D5DF5">
      <w:r>
        <w:t xml:space="preserve">Имеются </w:t>
      </w:r>
      <w:r w:rsidR="009D5DF5">
        <w:t xml:space="preserve">косвенные экспериментальные данные </w:t>
      </w:r>
      <w:r>
        <w:t>в пользу</w:t>
      </w:r>
      <w:r w:rsidR="009D5DF5">
        <w:t xml:space="preserve"> справедливости концепции скалярно векторного потенциала, которые </w:t>
      </w:r>
      <w:r w:rsidR="0024755A">
        <w:t>заключаются</w:t>
      </w:r>
      <w:r w:rsidR="009D5DF5">
        <w:t xml:space="preserve"> в появлении электрического потенциала на сверхпроводящих обмотках и торах при </w:t>
      </w:r>
      <w:r>
        <w:t>введении в них постоянного тока</w:t>
      </w:r>
      <w:r w:rsidR="00F82706" w:rsidRPr="00F82706">
        <w:t xml:space="preserve"> </w:t>
      </w:r>
      <w:sdt>
        <w:sdtPr>
          <w:id w:val="1848357789"/>
          <w:citation/>
        </w:sdtPr>
        <w:sdtContent>
          <w:r w:rsidR="00F82706">
            <w:fldChar w:fldCharType="begin"/>
          </w:r>
          <w:r w:rsidR="00347E2D">
            <w:rPr>
              <w:lang w:val="en-US"/>
            </w:rPr>
            <w:instrText>CITATION</w:instrText>
          </w:r>
          <w:r w:rsidR="00347E2D" w:rsidRPr="009244C9">
            <w:instrText xml:space="preserve"> </w:instrText>
          </w:r>
          <w:r w:rsidR="00347E2D">
            <w:rPr>
              <w:lang w:val="en-US"/>
            </w:rPr>
            <w:instrText>WFE</w:instrText>
          </w:r>
          <w:r w:rsidR="00347E2D" w:rsidRPr="009244C9">
            <w:instrText>76 \</w:instrText>
          </w:r>
          <w:r w:rsidR="00347E2D">
            <w:rPr>
              <w:lang w:val="en-US"/>
            </w:rPr>
            <w:instrText>l</w:instrText>
          </w:r>
          <w:r w:rsidR="00347E2D" w:rsidRPr="009244C9">
            <w:instrText xml:space="preserve"> 1033 </w:instrText>
          </w:r>
          <w:r w:rsidR="00F82706"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Edwards</w:t>
          </w:r>
          <w:r w:rsidR="003F5897" w:rsidRPr="003F5897">
            <w:rPr>
              <w:noProof/>
            </w:rPr>
            <w:t>, 1976)</w:t>
          </w:r>
          <w:r w:rsidR="00F82706">
            <w:fldChar w:fldCharType="end"/>
          </w:r>
        </w:sdtContent>
      </w:sdt>
      <w:r w:rsidR="00B917E1"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 w:rsidR="00B917E1">
            <w:rPr>
              <w:lang w:val="en-US"/>
            </w:rPr>
            <w:fldChar w:fldCharType="begin"/>
          </w:r>
          <w:r w:rsidR="00B917E1">
            <w:rPr>
              <w:lang w:val="en-US"/>
            </w:rPr>
            <w:instrText>CITATION</w:instrText>
          </w:r>
          <w:r w:rsidR="00B917E1" w:rsidRPr="002D36F7">
            <w:instrText xml:space="preserve"> </w:instrText>
          </w:r>
          <w:r w:rsidR="00B917E1">
            <w:rPr>
              <w:lang w:val="en-US"/>
            </w:rPr>
            <w:instrText>WGV</w:instrText>
          </w:r>
          <w:r w:rsidR="00B917E1" w:rsidRPr="002D36F7">
            <w:instrText>62 \</w:instrText>
          </w:r>
          <w:r w:rsidR="00B917E1">
            <w:rPr>
              <w:lang w:val="en-US"/>
            </w:rPr>
            <w:instrText>l</w:instrText>
          </w:r>
          <w:r w:rsidR="00B917E1" w:rsidRPr="002D36F7">
            <w:instrText xml:space="preserve"> 1033 </w:instrText>
          </w:r>
          <w:r w:rsidR="00B917E1">
            <w:rPr>
              <w:lang w:val="en-US"/>
            </w:rPr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Roser</w:t>
          </w:r>
          <w:r w:rsidR="003F5897" w:rsidRPr="003F5897">
            <w:rPr>
              <w:noProof/>
            </w:rPr>
            <w:t>, 1962)</w:t>
          </w:r>
          <w:r w:rsidR="00B917E1">
            <w:rPr>
              <w:lang w:val="en-US"/>
            </w:rPr>
            <w:fldChar w:fldCharType="end"/>
          </w:r>
        </w:sdtContent>
      </w:sdt>
      <w:r w:rsidR="006F1FC4"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 w:rsidR="006F1FC4">
            <w:rPr>
              <w:lang w:val="en-US"/>
            </w:rPr>
            <w:fldChar w:fldCharType="begin"/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CITATION</w:instrText>
          </w:r>
          <w:r w:rsidR="006F1FC4" w:rsidRPr="002D36F7">
            <w:instrText xml:space="preserve"> </w:instrText>
          </w:r>
          <w:r w:rsidR="006F1FC4">
            <w:rPr>
              <w:lang w:val="en-US"/>
            </w:rPr>
            <w:instrText>Bak</w:instrText>
          </w:r>
          <w:r w:rsidR="006F1FC4" w:rsidRPr="002D36F7">
            <w:instrText>64 \</w:instrText>
          </w:r>
          <w:r w:rsidR="006F1FC4">
            <w:rPr>
              <w:lang w:val="en-US"/>
            </w:rPr>
            <w:instrText>l</w:instrText>
          </w:r>
          <w:r w:rsidR="006F1FC4" w:rsidRPr="002D36F7">
            <w:instrText xml:space="preserve"> 1033 </w:instrText>
          </w:r>
          <w:r w:rsidR="006F1FC4">
            <w:rPr>
              <w:lang w:val="en-US"/>
            </w:rPr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Baker</w:t>
          </w:r>
          <w:r w:rsidR="003F5897" w:rsidRPr="003F5897">
            <w:rPr>
              <w:noProof/>
            </w:rPr>
            <w:t>, 1964)</w:t>
          </w:r>
          <w:r w:rsidR="006F1FC4">
            <w:rPr>
              <w:lang w:val="en-US"/>
            </w:rPr>
            <w:fldChar w:fldCharType="end"/>
          </w:r>
        </w:sdtContent>
      </w:sdt>
      <w:r w:rsidR="00D02E3C"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 w:rsidR="00D02E3C">
            <w:rPr>
              <w:lang w:val="en-US"/>
            </w:rPr>
            <w:fldChar w:fldCharType="begin"/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CITATION</w:instrText>
          </w:r>
          <w:r w:rsidR="00D02E3C" w:rsidRPr="002D36F7">
            <w:instrText xml:space="preserve"> </w:instrText>
          </w:r>
          <w:r w:rsidR="00D02E3C">
            <w:rPr>
              <w:lang w:val="en-US"/>
            </w:rPr>
            <w:instrText>Men</w:instrText>
          </w:r>
          <w:r w:rsidR="00D02E3C" w:rsidRPr="002D36F7">
            <w:instrText>93 \</w:instrText>
          </w:r>
          <w:r w:rsidR="00D02E3C">
            <w:rPr>
              <w:lang w:val="en-US"/>
            </w:rPr>
            <w:instrText>l</w:instrText>
          </w:r>
          <w:r w:rsidR="00D02E3C" w:rsidRPr="002D36F7">
            <w:instrText xml:space="preserve"> 1033 </w:instrText>
          </w:r>
          <w:r w:rsidR="00D02E3C">
            <w:rPr>
              <w:lang w:val="en-US"/>
            </w:rPr>
            <w:fldChar w:fldCharType="separate"/>
          </w:r>
          <w:r w:rsidR="003F5897" w:rsidRPr="003F5897">
            <w:rPr>
              <w:noProof/>
            </w:rPr>
            <w:t>(</w:t>
          </w:r>
          <w:r w:rsidR="003F5897">
            <w:rPr>
              <w:noProof/>
              <w:lang w:val="en-US"/>
            </w:rPr>
            <w:t>Mende</w:t>
          </w:r>
          <w:r w:rsidR="003F5897" w:rsidRPr="003F5897">
            <w:rPr>
              <w:noProof/>
            </w:rPr>
            <w:t>, 1993)</w:t>
          </w:r>
          <w:r w:rsidR="00D02E3C">
            <w:rPr>
              <w:lang w:val="en-US"/>
            </w:rPr>
            <w:fldChar w:fldCharType="end"/>
          </w:r>
        </w:sdtContent>
      </w:sdt>
      <w:r w:rsidR="00005A6F">
        <w:t>.</w:t>
      </w:r>
    </w:p>
    <w:p w:rsidR="009D5DF5" w:rsidRDefault="009D5DF5" w:rsidP="009D5DF5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3F589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9D5DF5" w:rsidRPr="00DD2170" w:rsidRDefault="009D5DF5" w:rsidP="009D5DF5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9D5DF5" w:rsidRDefault="009D5DF5" w:rsidP="009D5DF5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65pt;height:14.25pt" o:ole="">
            <v:imagedata r:id="rId5" o:title=""/>
          </v:shape>
          <o:OLEObject Type="Embed" ProgID="Equation.DSMT4" ShapeID="_x0000_i1025" DrawAspect="Content" ObjectID="_1615485736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2.55pt;height:14.25pt" o:ole="">
            <v:imagedata r:id="rId7" o:title=""/>
          </v:shape>
          <o:OLEObject Type="Embed" ProgID="Equation.DSMT4" ShapeID="_x0000_i1026" DrawAspect="Content" ObjectID="_1615485737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7pt;height:14.25pt" o:ole="">
            <v:imagedata r:id="rId9" o:title=""/>
          </v:shape>
          <o:OLEObject Type="Embed" ProgID="Equation.DSMT4" ShapeID="_x0000_i1027" DrawAspect="Content" ObjectID="_1615485738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18.2pt;height:14.25pt" o:ole="">
            <v:imagedata r:id="rId11" o:title=""/>
          </v:shape>
          <o:OLEObject Type="Embed" ProgID="Equation.DSMT4" ShapeID="_x0000_i1028" DrawAspect="Content" ObjectID="_1615485739" r:id="rId12"/>
        </w:object>
      </w:r>
      <w:r>
        <w:t>.</w:t>
      </w:r>
    </w:p>
    <w:p w:rsidR="009D5DF5" w:rsidRDefault="009D5DF5" w:rsidP="009D5DF5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9D5DF5" w:rsidRDefault="009D5DF5" w:rsidP="009D5DF5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2.55pt;height:14.25pt" o:ole="">
            <v:imagedata r:id="rId7" o:title=""/>
          </v:shape>
          <o:OLEObject Type="Embed" ProgID="Equation.DSMT4" ShapeID="_x0000_i1029" DrawAspect="Content" ObjectID="_1615485740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8.5pt;height:14.25pt" o:ole="">
            <v:imagedata r:id="rId14" o:title=""/>
          </v:shape>
          <o:OLEObject Type="Embed" ProgID="Equation.DSMT4" ShapeID="_x0000_i1030" DrawAspect="Content" ObjectID="_1615485741" r:id="rId15"/>
        </w:object>
      </w:r>
      <w:r>
        <w:t>.</w:t>
      </w:r>
    </w:p>
    <w:p w:rsidR="009D5DF5" w:rsidRDefault="009D5DF5" w:rsidP="009D5DF5">
      <w:r>
        <w:t>Таким образом для разбора ситуации нам достаточно ввести в рассмо</w:t>
      </w:r>
      <w:r w:rsidR="000F0A0B">
        <w:t xml:space="preserve">трение ещё две ИСО: четвёртая, </w:t>
      </w:r>
      <w:r>
        <w:t xml:space="preserve">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15485742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8.5pt;height:14.25pt" o:ole="">
            <v:imagedata r:id="rId14" o:title=""/>
          </v:shape>
          <o:OLEObject Type="Embed" ProgID="Equation.DSMT4" ShapeID="_x0000_i1032" DrawAspect="Content" ObjectID="_1615485743" r:id="rId18"/>
        </w:object>
      </w:r>
      <w:r>
        <w:t>. При этом в пятой ИСО имеется ещё один заряженный стержень.</w:t>
      </w:r>
    </w:p>
    <w:p w:rsidR="009D5DF5" w:rsidRDefault="009D5DF5" w:rsidP="009D5DF5">
      <w:r>
        <w:lastRenderedPageBreak/>
        <w:t xml:space="preserve">В четвёртой ИСО появляется прибавка магнитного поля </w:t>
      </w:r>
      <w:r w:rsidR="00231DAC" w:rsidRPr="00772757">
        <w:rPr>
          <w:position w:val="-6"/>
        </w:rPr>
        <w:object w:dxaOrig="480" w:dyaOrig="279">
          <v:shape id="_x0000_i1033" type="#_x0000_t75" style="width:23.75pt;height:14.25pt" o:ole="">
            <v:imagedata r:id="rId19" o:title=""/>
          </v:shape>
          <o:OLEObject Type="Embed" ProgID="Equation.DSMT4" ShapeID="_x0000_i1033" DrawAspect="Content" ObjectID="_1615485744" r:id="rId20"/>
        </w:object>
      </w:r>
      <w:r>
        <w:t>. А в первой ИСО появляется прибавка электрического поля</w:t>
      </w:r>
      <w:r w:rsidR="00BC17F9" w:rsidRPr="00772757">
        <w:rPr>
          <w:position w:val="-6"/>
        </w:rPr>
        <w:object w:dxaOrig="499" w:dyaOrig="279">
          <v:shape id="_x0000_i1034" type="#_x0000_t75" style="width:24.9pt;height:14.25pt" o:ole="">
            <v:imagedata r:id="rId21" o:title=""/>
          </v:shape>
          <o:OLEObject Type="Embed" ProgID="Equation.DSMT4" ShapeID="_x0000_i1034" DrawAspect="Content" ObjectID="_1615485745" r:id="rId22"/>
        </w:object>
      </w:r>
      <w:r>
        <w:t>.</w:t>
      </w:r>
    </w:p>
    <w:p w:rsidR="009D5DF5" w:rsidRDefault="009D5DF5" w:rsidP="009D5DF5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05A6F" w:rsidRDefault="00005A6F" w:rsidP="009D5DF5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ение элект</w:t>
      </w:r>
      <w:r w:rsidR="00026199">
        <w:t xml:space="preserve">ронов направлено в одну сторону, </w:t>
      </w:r>
      <w:r w:rsidR="00FE28CE">
        <w:t>например,</w:t>
      </w:r>
      <w:r w:rsidR="00026199">
        <w:t xml:space="preserve"> упомянутые выше сверхпроводящие обмотки и торы.</w:t>
      </w:r>
      <w:r w:rsidR="00FE28CE">
        <w:t xml:space="preserve"> Но эта концепция не применима к сферически симметрическому электрическому вибратору.</w:t>
      </w:r>
    </w:p>
    <w:p w:rsidR="00FE28CE" w:rsidRDefault="00FE28CE" w:rsidP="00FE28CE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9.1pt;height:9.5pt" o:ole="">
            <v:imagedata r:id="rId23" o:title=""/>
          </v:shape>
          <o:OLEObject Type="Embed" ProgID="Equation.DSMT4" ShapeID="_x0000_i1035" DrawAspect="Content" ObjectID="_1615485746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FE28CE" w:rsidRDefault="004D58CE" w:rsidP="00FE28CE">
      <w:r w:rsidRPr="004D58CE">
        <w:t xml:space="preserve">Желающий </w:t>
      </w:r>
      <w:r>
        <w:t>уточнить</w:t>
      </w:r>
      <w:r w:rsidR="00FE28CE">
        <w:t xml:space="preserve"> формулу</w:t>
      </w:r>
      <w:r>
        <w:t xml:space="preserve"> скалярно-векторного потенциала</w:t>
      </w:r>
      <w:r w:rsidR="00FE28CE">
        <w:t>, учитывая лишь только перпендикулярный механизм возникновения прибавки электрического поля столкнет</w:t>
      </w:r>
      <w:r>
        <w:t>ся</w:t>
      </w:r>
      <w:r w:rsidR="00FE28CE">
        <w:t xml:space="preserve"> с необходимостью использования формулы очень сложного вида. </w:t>
      </w:r>
      <w:r>
        <w:t xml:space="preserve">Но если кроме </w:t>
      </w:r>
      <w:r w:rsidR="00FE28CE">
        <w:t>перпендикулярного механизма образования п</w:t>
      </w:r>
      <w:r>
        <w:t>рибавки электрического поля учесть</w:t>
      </w:r>
      <w:r w:rsidR="00FE28CE">
        <w:t xml:space="preserve"> также и продольный </w:t>
      </w:r>
      <w:r>
        <w:t xml:space="preserve">согласно </w:t>
      </w:r>
      <w:sdt>
        <w:sdtPr>
          <w:id w:val="-1196387533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</w:t>
      </w:r>
      <w:r w:rsidR="00FE28CE">
        <w:t>механизм образования прибавки Е</w:t>
      </w:r>
      <w:r>
        <w:t xml:space="preserve">, то в результате </w:t>
      </w:r>
      <w:r w:rsidR="00FE28CE">
        <w:t xml:space="preserve">формула скалярно-векторного потенциала для </w:t>
      </w:r>
      <w:r>
        <w:t xml:space="preserve">движущегося </w:t>
      </w:r>
      <w:r w:rsidR="00FE28CE">
        <w:t xml:space="preserve">точечного заряда </w:t>
      </w:r>
      <w:r>
        <w:t>будет отличаться</w:t>
      </w:r>
      <w:r w:rsidR="00FE28CE">
        <w:t xml:space="preserve"> от </w:t>
      </w:r>
      <w:r>
        <w:t xml:space="preserve">формулы </w:t>
      </w:r>
      <w:proofErr w:type="spellStart"/>
      <w:r>
        <w:t>Менде</w:t>
      </w:r>
      <w:proofErr w:type="spellEnd"/>
      <w:r>
        <w:t xml:space="preserve"> </w:t>
      </w:r>
      <w:r w:rsidR="00FE28CE">
        <w:t xml:space="preserve"> тем, при букве </w:t>
      </w:r>
      <w:r w:rsidRPr="004D58CE">
        <w:rPr>
          <w:position w:val="-6"/>
        </w:rPr>
        <w:object w:dxaOrig="180" w:dyaOrig="220">
          <v:shape id="_x0000_i1036" type="#_x0000_t75" style="width:9.1pt;height:11.45pt" o:ole="">
            <v:imagedata r:id="rId25" o:title=""/>
          </v:shape>
          <o:OLEObject Type="Embed" ProgID="Equation.DSMT4" ShapeID="_x0000_i1036" DrawAspect="Content" ObjectID="_1615485747" r:id="rId26"/>
        </w:object>
      </w:r>
      <w:r>
        <w:t xml:space="preserve"> </w:t>
      </w:r>
      <w:r w:rsidR="00FE28CE">
        <w:t>(скорость) отсутствует значок перпендикуляр. Вместо перпендикулярной проекции вектора скорости в формулу входит полная скорость.</w:t>
      </w:r>
    </w:p>
    <w:p w:rsidR="002262BE" w:rsidRPr="00BD3F56" w:rsidRDefault="002262BE" w:rsidP="003939EC">
      <w:pPr>
        <w:jc w:val="center"/>
        <w:rPr>
          <w:b/>
          <w:sz w:val="40"/>
        </w:rPr>
      </w:pPr>
      <w:r w:rsidRPr="00BD3F56">
        <w:rPr>
          <w:b/>
          <w:sz w:val="40"/>
        </w:rPr>
        <w:t>Расчёт задачи центрально-симметричного электрического вибратора</w: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MACROBUTTON MTEditEquationSection2 </w:instrText>
      </w:r>
      <w:r w:rsidR="003939EC" w:rsidRPr="00BD3F56">
        <w:rPr>
          <w:rStyle w:val="MTEquationSection"/>
          <w:b/>
          <w:sz w:val="40"/>
        </w:rPr>
        <w:instrText>Equation Section (Next)</w:instrText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Eqn \r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begin"/>
      </w:r>
      <w:r w:rsidR="003939EC" w:rsidRPr="00BD3F56">
        <w:rPr>
          <w:b/>
          <w:sz w:val="40"/>
        </w:rPr>
        <w:instrText xml:space="preserve"> SEQ MTSec \h \* MERGEFORMAT </w:instrText>
      </w:r>
      <w:r w:rsidR="003939EC" w:rsidRPr="00BD3F56">
        <w:rPr>
          <w:b/>
          <w:sz w:val="40"/>
        </w:rPr>
        <w:fldChar w:fldCharType="end"/>
      </w:r>
      <w:r w:rsidR="003939EC" w:rsidRPr="00BD3F56">
        <w:rPr>
          <w:b/>
          <w:sz w:val="40"/>
        </w:rPr>
        <w:fldChar w:fldCharType="end"/>
      </w:r>
    </w:p>
    <w:p w:rsidR="00C06123" w:rsidRDefault="007905DB" w:rsidP="002504BB">
      <w:r>
        <w:t xml:space="preserve">Взятая за основу данного расчёта идея происхождения электромагнитного импульса центрально-симметричного взрыва была сформулирована В.Н. </w:t>
      </w:r>
      <w:proofErr w:type="spellStart"/>
      <w:r>
        <w:t>Фефеловым</w:t>
      </w:r>
      <w:proofErr w:type="spellEnd"/>
      <w:r>
        <w:t>: «</w:t>
      </w:r>
      <w:r w:rsidRPr="007905DB">
        <w:t>Поток релятивист</w:t>
      </w:r>
      <w:r>
        <w:t>с</w:t>
      </w:r>
      <w:r w:rsidRPr="007905DB">
        <w:t>ких электронов из первичной неравновесной плазмы резко обгоняет тяжелые ядра и образует сферический к</w:t>
      </w:r>
      <w:r w:rsidR="004403C9">
        <w:t>онденсатор</w:t>
      </w:r>
      <w:r w:rsidRPr="007905DB">
        <w:t xml:space="preserve"> с меняющейся емкостью. Это порождает по формулам Николаева переменное СМП</w:t>
      </w:r>
      <w:r w:rsidR="00D50486">
        <w:t xml:space="preserve"> (скалярное магнитное поле)</w:t>
      </w:r>
      <w:r w:rsidRPr="007905DB">
        <w:t xml:space="preserve"> и далее - продольн</w:t>
      </w:r>
      <w:r>
        <w:t>у</w:t>
      </w:r>
      <w:r w:rsidR="00D50486">
        <w:t>ю волну</w:t>
      </w:r>
      <w:r>
        <w:t>»</w:t>
      </w:r>
      <w:r w:rsidR="00D50486">
        <w:t xml:space="preserve">. </w:t>
      </w:r>
      <w:r w:rsidR="00E315B8">
        <w:t>Д</w:t>
      </w:r>
      <w:r w:rsidR="00D50486">
        <w:t>ля решения</w:t>
      </w:r>
      <w:r w:rsidR="00B81611">
        <w:t xml:space="preserve"> задач</w:t>
      </w:r>
      <w:r w:rsidR="00D50486">
        <w:t>и</w:t>
      </w:r>
      <w:r w:rsidR="00B81611">
        <w:t xml:space="preserve"> вычисления поля центрально</w:t>
      </w:r>
      <w:r w:rsidR="00365B7F">
        <w:t xml:space="preserve">-симметричного взрыва, </w:t>
      </w:r>
      <w:r w:rsidR="00D50486">
        <w:t>был использован метод, применённый</w:t>
      </w:r>
      <w:r w:rsidR="00365B7F">
        <w:t xml:space="preserve"> Таммом в § 98 </w:t>
      </w:r>
      <w:r w:rsidR="00945DA7">
        <w:t>«</w:t>
      </w:r>
      <w:r w:rsidR="009004F7">
        <w:t>Осциллятор</w:t>
      </w:r>
      <w:r w:rsidR="00945DA7">
        <w:t xml:space="preserve">. Запаздывающие потенциалы поля </w:t>
      </w:r>
      <w:r w:rsidR="009004F7">
        <w:t>осциллятора</w:t>
      </w:r>
      <w:r w:rsidR="00945DA7">
        <w:t>»</w:t>
      </w:r>
      <w:r w:rsidR="006D1455">
        <w:t xml:space="preserve"> </w:t>
      </w:r>
      <w:sdt>
        <w:sdtPr>
          <w:id w:val="1683927958"/>
          <w:citation/>
        </w:sdtPr>
        <w:sdtContent>
          <w:r w:rsidR="006D1455">
            <w:fldChar w:fldCharType="begin"/>
          </w:r>
          <w:r w:rsidR="006D1455">
            <w:instrText xml:space="preserve">CITATION Там57 \l 1049 </w:instrText>
          </w:r>
          <w:r w:rsidR="006D1455">
            <w:fldChar w:fldCharType="separate"/>
          </w:r>
          <w:r w:rsidR="003F5897">
            <w:rPr>
              <w:noProof/>
            </w:rPr>
            <w:t>(Тамм, 1957)</w:t>
          </w:r>
          <w:r w:rsidR="006D1455">
            <w:fldChar w:fldCharType="end"/>
          </w:r>
        </w:sdtContent>
      </w:sdt>
    </w:p>
    <w:p w:rsidR="009A5E51" w:rsidRDefault="002262BE" w:rsidP="002504BB">
      <w:r>
        <w:t xml:space="preserve">Условия задачи следующие. Электронный </w:t>
      </w:r>
      <w:r w:rsidR="009A5E51">
        <w:t>газ,</w:t>
      </w:r>
      <w:r>
        <w:t xml:space="preserve"> а также газ положительных ионов в результате взрыва имеют центрально сферически симметричное распределение плотности заряда и скорости</w:t>
      </w:r>
      <w:r w:rsidR="00D50486">
        <w:t xml:space="preserve">. </w:t>
      </w:r>
      <w:r w:rsidR="009A5E51">
        <w:t xml:space="preserve">Предположим, что нам дано распределение плотностей заряда для электронного газа </w:t>
      </w:r>
      <w:r w:rsidR="009A5E51" w:rsidRPr="009A5E51">
        <w:rPr>
          <w:position w:val="-14"/>
        </w:rPr>
        <w:object w:dxaOrig="800" w:dyaOrig="400">
          <v:shape id="_x0000_i1037" type="#_x0000_t75" style="width:39.55pt;height:20.2pt" o:ole="">
            <v:imagedata r:id="rId27" o:title=""/>
          </v:shape>
          <o:OLEObject Type="Embed" ProgID="Equation.DSMT4" ShapeID="_x0000_i1037" DrawAspect="Content" ObjectID="_1615485748" r:id="rId28"/>
        </w:object>
      </w:r>
      <w:r w:rsidR="009A5E51">
        <w:t xml:space="preserve">  их  для газа положительно заряженных ионов </w:t>
      </w:r>
      <w:r w:rsidR="009A5E51" w:rsidRPr="009A5E51">
        <w:rPr>
          <w:position w:val="-14"/>
        </w:rPr>
        <w:object w:dxaOrig="820" w:dyaOrig="400">
          <v:shape id="_x0000_i1038" type="#_x0000_t75" style="width:41.55pt;height:20.2pt" o:ole="">
            <v:imagedata r:id="rId29" o:title=""/>
          </v:shape>
          <o:OLEObject Type="Embed" ProgID="Equation.DSMT4" ShapeID="_x0000_i1038" DrawAspect="Content" ObjectID="_1615485749" r:id="rId30"/>
        </w:object>
      </w:r>
      <w:r w:rsidR="009A5E51">
        <w:t xml:space="preserve"> , в зависимости от расстояния </w:t>
      </w:r>
      <w:r w:rsidR="009A5E51" w:rsidRPr="009A5E51">
        <w:rPr>
          <w:position w:val="-12"/>
        </w:rPr>
        <w:object w:dxaOrig="320" w:dyaOrig="360">
          <v:shape id="_x0000_i1039" type="#_x0000_t75" style="width:15.8pt;height:18.2pt" o:ole="">
            <v:imagedata r:id="rId31" o:title=""/>
          </v:shape>
          <o:OLEObject Type="Embed" ProgID="Equation.DSMT4" ShapeID="_x0000_i1039" DrawAspect="Content" ObjectID="_1615485750" r:id="rId32"/>
        </w:object>
      </w:r>
      <w:r w:rsidR="009A5E51">
        <w:t xml:space="preserve">от центра взрыва. </w:t>
      </w:r>
      <w:r w:rsidR="00D32A88">
        <w:t xml:space="preserve">Кроме того, исходя из распределения радиальных проекций скоростей </w:t>
      </w:r>
      <w:r w:rsidR="00D32A88" w:rsidRPr="00D32A88">
        <w:rPr>
          <w:position w:val="-14"/>
        </w:rPr>
        <w:object w:dxaOrig="859" w:dyaOrig="400">
          <v:shape id="_x0000_i1040" type="#_x0000_t75" style="width:42.75pt;height:20.2pt" o:ole="">
            <v:imagedata r:id="rId33" o:title=""/>
          </v:shape>
          <o:OLEObject Type="Embed" ProgID="Equation.DSMT4" ShapeID="_x0000_i1040" DrawAspect="Content" ObjectID="_1615485751" r:id="rId34"/>
        </w:object>
      </w:r>
      <w:r w:rsidR="00D32A88">
        <w:t xml:space="preserve"> и </w:t>
      </w:r>
      <w:r w:rsidR="00D32A88" w:rsidRPr="00D32A88">
        <w:rPr>
          <w:position w:val="-14"/>
        </w:rPr>
        <w:object w:dxaOrig="880" w:dyaOrig="400">
          <v:shape id="_x0000_i1041" type="#_x0000_t75" style="width:44.3pt;height:20.2pt" o:ole="">
            <v:imagedata r:id="rId35" o:title=""/>
          </v:shape>
          <o:OLEObject Type="Embed" ProgID="Equation.DSMT4" ShapeID="_x0000_i1041" DrawAspect="Content" ObjectID="_1615485752" r:id="rId36"/>
        </w:object>
      </w:r>
      <w:r w:rsidR="00D32A88">
        <w:t xml:space="preserve"> мы знаем также и радиальные компоненты плотности тока </w:t>
      </w:r>
      <w:r w:rsidR="00D32A88" w:rsidRPr="00D32A88">
        <w:rPr>
          <w:position w:val="-14"/>
        </w:rPr>
        <w:object w:dxaOrig="859" w:dyaOrig="400">
          <v:shape id="_x0000_i1042" type="#_x0000_t75" style="width:42.75pt;height:20.2pt" o:ole="">
            <v:imagedata r:id="rId37" o:title=""/>
          </v:shape>
          <o:OLEObject Type="Embed" ProgID="Equation.DSMT4" ShapeID="_x0000_i1042" DrawAspect="Content" ObjectID="_1615485753" r:id="rId38"/>
        </w:object>
      </w:r>
      <w:r w:rsidR="00D32A88">
        <w:t xml:space="preserve">и </w:t>
      </w:r>
      <w:r w:rsidR="00D32A88" w:rsidRPr="00D32A88">
        <w:rPr>
          <w:position w:val="-14"/>
        </w:rPr>
        <w:object w:dxaOrig="900" w:dyaOrig="400">
          <v:shape id="_x0000_i1043" type="#_x0000_t75" style="width:44.7pt;height:20.2pt" o:ole="">
            <v:imagedata r:id="rId39" o:title=""/>
          </v:shape>
          <o:OLEObject Type="Embed" ProgID="Equation.DSMT4" ShapeID="_x0000_i1043" DrawAspect="Content" ObjectID="_1615485754" r:id="rId40"/>
        </w:object>
      </w:r>
    </w:p>
    <w:p w:rsidR="00D32A88" w:rsidRDefault="00D32A88" w:rsidP="002504BB">
      <w:r>
        <w:t xml:space="preserve">Применим скалярный и векторный запаздывающие потенциалы </w:t>
      </w:r>
    </w:p>
    <w:p w:rsidR="00D32A88" w:rsidRDefault="00730253" w:rsidP="00730253">
      <w:pPr>
        <w:pStyle w:val="MTDisplayEquation"/>
      </w:pPr>
      <w:r>
        <w:tab/>
      </w:r>
      <w:r w:rsidR="000B6EA9" w:rsidRPr="00730253">
        <w:rPr>
          <w:position w:val="-24"/>
        </w:rPr>
        <w:object w:dxaOrig="2160" w:dyaOrig="960">
          <v:shape id="_x0000_i1044" type="#_x0000_t75" style="width:108.4pt;height:48.25pt" o:ole="">
            <v:imagedata r:id="rId41" o:title=""/>
          </v:shape>
          <o:OLEObject Type="Embed" ProgID="Equation.DSMT4" ShapeID="_x0000_i1044" DrawAspect="Content" ObjectID="_1615485755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767686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:rsidR="00730253" w:rsidRDefault="00730253" w:rsidP="00730253">
      <w:pPr>
        <w:pStyle w:val="MTDisplayEquation"/>
      </w:pPr>
      <w:r>
        <w:tab/>
      </w:r>
      <w:r w:rsidR="005A299C" w:rsidRPr="00730253">
        <w:rPr>
          <w:position w:val="-24"/>
        </w:rPr>
        <w:object w:dxaOrig="2340" w:dyaOrig="960">
          <v:shape id="_x0000_i1045" type="#_x0000_t75" style="width:117.1pt;height:48.25pt" o:ole="">
            <v:imagedata r:id="rId43" o:title=""/>
          </v:shape>
          <o:OLEObject Type="Embed" ProgID="Equation.DSMT4" ShapeID="_x0000_i1045" DrawAspect="Content" ObjectID="_1615485756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761263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:rsidR="00730253" w:rsidRPr="00730253" w:rsidRDefault="00730253" w:rsidP="00730253">
      <w:r>
        <w:t>Которые в сферической системе координат запишутся следующим образом</w:t>
      </w:r>
    </w:p>
    <w:p w:rsidR="009004F7" w:rsidRDefault="00BD3F56" w:rsidP="00BD3F56">
      <w:pPr>
        <w:pStyle w:val="MTDisplayEquation"/>
      </w:pPr>
      <w:r>
        <w:tab/>
      </w:r>
      <w:r w:rsidR="005F3732" w:rsidRPr="00BD3F56">
        <w:rPr>
          <w:position w:val="-24"/>
        </w:rPr>
        <w:object w:dxaOrig="3500" w:dyaOrig="660">
          <v:shape id="_x0000_i1046" type="#_x0000_t75" style="width:175.65pt;height:32.85pt" o:ole="">
            <v:imagedata r:id="rId45" o:title=""/>
          </v:shape>
          <o:OLEObject Type="Embed" ProgID="Equation.DSMT4" ShapeID="_x0000_i1046" DrawAspect="Content" ObjectID="_1615485757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3395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</w:instrText>
        </w:r>
      </w:fldSimple>
      <w:r>
        <w:instrText>)</w:instrText>
      </w:r>
      <w:bookmarkEnd w:id="2"/>
      <w:r>
        <w:fldChar w:fldCharType="end"/>
      </w:r>
    </w:p>
    <w:p w:rsidR="004A1D86" w:rsidRPr="004A1D86" w:rsidRDefault="004A1D86" w:rsidP="004A1D86">
      <w:pPr>
        <w:pStyle w:val="MTDisplayEquation"/>
      </w:pPr>
      <w:r>
        <w:tab/>
      </w:r>
      <w:r w:rsidR="00481A6B" w:rsidRPr="008E18F8">
        <w:rPr>
          <w:position w:val="-24"/>
        </w:rPr>
        <w:object w:dxaOrig="3620" w:dyaOrig="700">
          <v:shape id="_x0000_i1047" type="#_x0000_t75" style="width:181.6pt;height:35.2pt" o:ole="">
            <v:imagedata r:id="rId47" o:title=""/>
          </v:shape>
          <o:OLEObject Type="Embed" ProgID="Equation.DSMT4" ShapeID="_x0000_i1047" DrawAspect="Content" ObjectID="_1615485758" r:id="rId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10201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</w:instrText>
        </w:r>
      </w:fldSimple>
      <w:r>
        <w:instrText>)</w:instrText>
      </w:r>
      <w:bookmarkEnd w:id="3"/>
      <w:r>
        <w:fldChar w:fldCharType="end"/>
      </w:r>
    </w:p>
    <w:p w:rsidR="00602AEB" w:rsidRPr="00C41515" w:rsidRDefault="00602AEB" w:rsidP="002504BB">
      <w:r>
        <w:t xml:space="preserve">В данной работе при обозначения векторного потенциала используется индексация для различения следующих потенциалов </w:t>
      </w:r>
      <w:r w:rsidR="00C41515" w:rsidRPr="00602AEB">
        <w:rPr>
          <w:position w:val="-12"/>
        </w:rPr>
        <w:object w:dxaOrig="1100" w:dyaOrig="400">
          <v:shape id="_x0000_i1048" type="#_x0000_t75" style="width:55pt;height:20.2pt" o:ole="">
            <v:imagedata r:id="rId49" o:title=""/>
          </v:shape>
          <o:OLEObject Type="Embed" ProgID="Equation.DSMT4" ShapeID="_x0000_i1048" DrawAspect="Content" ObjectID="_1615485759" r:id="rId50"/>
        </w:object>
      </w:r>
      <w:r>
        <w:t xml:space="preserve"> и </w:t>
      </w:r>
      <w:r w:rsidR="00C41515" w:rsidRPr="00602AEB">
        <w:rPr>
          <w:position w:val="-12"/>
        </w:rPr>
        <w:object w:dxaOrig="1180" w:dyaOrig="400">
          <v:shape id="_x0000_i1049" type="#_x0000_t75" style="width:59.35pt;height:20.2pt" o:ole="">
            <v:imagedata r:id="rId51" o:title=""/>
          </v:shape>
          <o:OLEObject Type="Embed" ProgID="Equation.DSMT4" ShapeID="_x0000_i1049" DrawAspect="Content" ObjectID="_1615485760" r:id="rId52"/>
        </w:object>
      </w:r>
      <w:r>
        <w:t xml:space="preserve"> отличающихся друг от друга множителем </w:t>
      </w:r>
      <w:r w:rsidRPr="00602AEB">
        <w:rPr>
          <w:position w:val="-10"/>
        </w:rPr>
        <w:object w:dxaOrig="240" w:dyaOrig="260">
          <v:shape id="_x0000_i1050" type="#_x0000_t75" style="width:11.85pt;height:12.65pt" o:ole="">
            <v:imagedata r:id="rId53" o:title=""/>
          </v:shape>
          <o:OLEObject Type="Embed" ProgID="Equation.DSMT4" ShapeID="_x0000_i1050" DrawAspect="Content" ObjectID="_1615485761" r:id="rId54"/>
        </w:object>
      </w:r>
      <w:r>
        <w:t xml:space="preserve"> </w:t>
      </w:r>
      <w:r w:rsidR="00C41515" w:rsidRPr="00C41515">
        <w:t xml:space="preserve">: </w:t>
      </w:r>
      <w:r w:rsidR="00C41515">
        <w:t xml:space="preserve">поскольку </w:t>
      </w:r>
      <w:r w:rsidR="00C41515" w:rsidRPr="00C41515">
        <w:rPr>
          <w:position w:val="-10"/>
        </w:rPr>
        <w:object w:dxaOrig="900" w:dyaOrig="380">
          <v:shape id="_x0000_i1051" type="#_x0000_t75" style="width:44.7pt;height:18.6pt" o:ole="">
            <v:imagedata r:id="rId55" o:title=""/>
          </v:shape>
          <o:OLEObject Type="Embed" ProgID="Equation.DSMT4" ShapeID="_x0000_i1051" DrawAspect="Content" ObjectID="_1615485762" r:id="rId56"/>
        </w:object>
      </w:r>
      <w:r w:rsidR="00C41515">
        <w:t xml:space="preserve"> постольку и </w:t>
      </w:r>
      <w:r w:rsidR="00C41515" w:rsidRPr="00C41515">
        <w:rPr>
          <w:position w:val="-12"/>
        </w:rPr>
        <w:object w:dxaOrig="1040" w:dyaOrig="400">
          <v:shape id="_x0000_i1052" type="#_x0000_t75" style="width:51.8pt;height:20.2pt" o:ole="">
            <v:imagedata r:id="rId57" o:title=""/>
          </v:shape>
          <o:OLEObject Type="Embed" ProgID="Equation.DSMT4" ShapeID="_x0000_i1052" DrawAspect="Content" ObjectID="_1615485763" r:id="rId58"/>
        </w:object>
      </w:r>
      <w:r w:rsidR="00C41515">
        <w:t xml:space="preserve"> </w:t>
      </w:r>
    </w:p>
    <w:p w:rsidR="00565B30" w:rsidRDefault="00211E34" w:rsidP="002504BB">
      <w:r>
        <w:t xml:space="preserve">Пусть точка </w:t>
      </w:r>
      <w:r w:rsidR="007E7417" w:rsidRPr="007E7417">
        <w:rPr>
          <w:b/>
          <w:i/>
          <w:position w:val="-6"/>
        </w:rPr>
        <w:object w:dxaOrig="240" w:dyaOrig="279">
          <v:shape id="_x0000_i1053" type="#_x0000_t75" style="width:11.85pt;height:14.25pt" o:ole="">
            <v:imagedata r:id="rId59" o:title=""/>
          </v:shape>
          <o:OLEObject Type="Embed" ProgID="Equation.DSMT4" ShapeID="_x0000_i1053" DrawAspect="Content" ObjectID="_1615485764" r:id="rId60"/>
        </w:object>
      </w:r>
      <w:r w:rsidR="007E7417">
        <w:rPr>
          <w:b/>
          <w:i/>
        </w:rPr>
        <w:t xml:space="preserve"> </w:t>
      </w:r>
      <w:r>
        <w:t xml:space="preserve"> – центр взрыва</w:t>
      </w:r>
      <w:r w:rsidR="007E7417">
        <w:t xml:space="preserve">. Пусть </w:t>
      </w:r>
      <w:r w:rsidR="007E7417" w:rsidRPr="007E7417">
        <w:rPr>
          <w:position w:val="-12"/>
        </w:rPr>
        <w:object w:dxaOrig="320" w:dyaOrig="360">
          <v:shape id="_x0000_i1054" type="#_x0000_t75" style="width:15.8pt;height:18.2pt" o:ole="">
            <v:imagedata r:id="rId61" o:title=""/>
          </v:shape>
          <o:OLEObject Type="Embed" ProgID="Equation.DSMT4" ShapeID="_x0000_i1054" DrawAspect="Content" ObjectID="_1615485765" r:id="rId62"/>
        </w:object>
      </w:r>
      <w:r w:rsidR="007E7417">
        <w:t xml:space="preserve"> - радиус вектор, проведённый из </w:t>
      </w:r>
      <w:r w:rsidR="00565B30" w:rsidRPr="007E7417">
        <w:rPr>
          <w:b/>
          <w:i/>
          <w:position w:val="-6"/>
        </w:rPr>
        <w:object w:dxaOrig="240" w:dyaOrig="279">
          <v:shape id="_x0000_i1055" type="#_x0000_t75" style="width:11.85pt;height:14.25pt" o:ole="">
            <v:imagedata r:id="rId59" o:title=""/>
          </v:shape>
          <o:OLEObject Type="Embed" ProgID="Equation.DSMT4" ShapeID="_x0000_i1055" DrawAspect="Content" ObjectID="_1615485766" r:id="rId63"/>
        </w:object>
      </w:r>
      <w:r w:rsidR="00565B30">
        <w:t xml:space="preserve">точку наблюдения </w:t>
      </w:r>
      <w:r w:rsidR="00565B30" w:rsidRPr="00565B30">
        <w:rPr>
          <w:position w:val="-4"/>
        </w:rPr>
        <w:object w:dxaOrig="240" w:dyaOrig="260">
          <v:shape id="_x0000_i1056" type="#_x0000_t75" style="width:11.85pt;height:12.65pt" o:ole="">
            <v:imagedata r:id="rId64" o:title=""/>
          </v:shape>
          <o:OLEObject Type="Embed" ProgID="Equation.DSMT4" ShapeID="_x0000_i1056" DrawAspect="Content" ObjectID="_1615485767" r:id="rId65"/>
        </w:object>
      </w:r>
      <w:r w:rsidR="006C32BE">
        <w:t xml:space="preserve">. Пусть </w:t>
      </w:r>
      <w:r w:rsidR="00565B30" w:rsidRPr="00565B30">
        <w:rPr>
          <w:position w:val="-4"/>
        </w:rPr>
        <w:object w:dxaOrig="240" w:dyaOrig="260">
          <v:shape id="_x0000_i1057" type="#_x0000_t75" style="width:11.85pt;height:12.65pt" o:ole="">
            <v:imagedata r:id="rId66" o:title=""/>
          </v:shape>
          <o:OLEObject Type="Embed" ProgID="Equation.DSMT4" ShapeID="_x0000_i1057" DrawAspect="Content" ObjectID="_1615485768" r:id="rId67"/>
        </w:object>
      </w:r>
      <w:r w:rsidR="00565B30">
        <w:t xml:space="preserve"> </w:t>
      </w:r>
      <w:r w:rsidR="00DA47CE">
        <w:t xml:space="preserve">- радиус вектор проведённый из произвольной точки взрыва  </w:t>
      </w:r>
      <w:r w:rsidR="00DA47CE" w:rsidRPr="00DA47CE">
        <w:rPr>
          <w:position w:val="-16"/>
        </w:rPr>
        <w:object w:dxaOrig="1180" w:dyaOrig="440">
          <v:shape id="_x0000_i1058" type="#_x0000_t75" style="width:59.35pt;height:21.75pt" o:ole="">
            <v:imagedata r:id="rId68" o:title=""/>
          </v:shape>
          <o:OLEObject Type="Embed" ProgID="Equation.DSMT4" ShapeID="_x0000_i1058" DrawAspect="Content" ObjectID="_1615485769" r:id="rId69"/>
        </w:object>
      </w:r>
      <w:r w:rsidR="00DA47CE">
        <w:t xml:space="preserve"> в точку наблюдения </w:t>
      </w:r>
      <w:r w:rsidR="00DA47CE" w:rsidRPr="00565B30">
        <w:rPr>
          <w:position w:val="-4"/>
        </w:rPr>
        <w:object w:dxaOrig="240" w:dyaOrig="260">
          <v:shape id="_x0000_i1059" type="#_x0000_t75" style="width:11.85pt;height:12.65pt" o:ole="">
            <v:imagedata r:id="rId64" o:title=""/>
          </v:shape>
          <o:OLEObject Type="Embed" ProgID="Equation.DSMT4" ShapeID="_x0000_i1059" DrawAspect="Content" ObjectID="_1615485770" r:id="rId70"/>
        </w:object>
      </w:r>
      <w:r w:rsidR="00DA74DB">
        <w:t>.</w:t>
      </w:r>
    </w:p>
    <w:p w:rsidR="00DA74DB" w:rsidRDefault="00DA74DB" w:rsidP="00DA74DB">
      <w:pPr>
        <w:pStyle w:val="MTDisplayEquation"/>
      </w:pPr>
      <w:r>
        <w:tab/>
      </w:r>
      <w:r w:rsidR="00C65410" w:rsidRPr="00DA74DB">
        <w:rPr>
          <w:position w:val="-12"/>
        </w:rPr>
        <w:object w:dxaOrig="1180" w:dyaOrig="400">
          <v:shape id="_x0000_i1060" type="#_x0000_t75" style="width:59.35pt;height:19.4pt" o:ole="">
            <v:imagedata r:id="rId71" o:title=""/>
          </v:shape>
          <o:OLEObject Type="Embed" ProgID="Equation.DSMT4" ShapeID="_x0000_i1060" DrawAspect="Content" ObjectID="_1615485771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6C32BE" w:rsidRDefault="007168ED" w:rsidP="002504BB">
      <w:r>
        <w:t xml:space="preserve">Где </w:t>
      </w:r>
      <w:r w:rsidR="00C65410" w:rsidRPr="007168ED">
        <w:rPr>
          <w:position w:val="-4"/>
        </w:rPr>
        <w:object w:dxaOrig="300" w:dyaOrig="320">
          <v:shape id="_x0000_i1061" type="#_x0000_t75" style="width:14.65pt;height:15.8pt" o:ole="">
            <v:imagedata r:id="rId73" o:title=""/>
          </v:shape>
          <o:OLEObject Type="Embed" ProgID="Equation.DSMT4" ShapeID="_x0000_i1061" DrawAspect="Content" ObjectID="_1615485772" r:id="rId74"/>
        </w:object>
      </w:r>
      <w:r>
        <w:t xml:space="preserve"> - есть расстояние от точки взрыва </w:t>
      </w:r>
      <w:r w:rsidRPr="00DA47CE">
        <w:rPr>
          <w:position w:val="-10"/>
        </w:rPr>
        <w:object w:dxaOrig="240" w:dyaOrig="320">
          <v:shape id="_x0000_i1062" type="#_x0000_t75" style="width:11.85pt;height:15.8pt" o:ole="">
            <v:imagedata r:id="rId75" o:title=""/>
          </v:shape>
          <o:OLEObject Type="Embed" ProgID="Equation.DSMT4" ShapeID="_x0000_i1062" DrawAspect="Content" ObjectID="_1615485773" r:id="rId76"/>
        </w:object>
      </w:r>
      <w:r>
        <w:t xml:space="preserve"> до центра взрыва </w:t>
      </w:r>
      <w:r w:rsidRPr="007E7417">
        <w:rPr>
          <w:b/>
          <w:i/>
          <w:position w:val="-6"/>
        </w:rPr>
        <w:object w:dxaOrig="240" w:dyaOrig="279">
          <v:shape id="_x0000_i1063" type="#_x0000_t75" style="width:11.85pt;height:14.25pt" o:ole="">
            <v:imagedata r:id="rId59" o:title=""/>
          </v:shape>
          <o:OLEObject Type="Embed" ProgID="Equation.DSMT4" ShapeID="_x0000_i1063" DrawAspect="Content" ObjectID="_1615485774" r:id="rId77"/>
        </w:object>
      </w:r>
      <w:r w:rsidR="00073A4F">
        <w:rPr>
          <w:b/>
          <w:i/>
        </w:rPr>
        <w:t xml:space="preserve">. </w:t>
      </w:r>
      <w:r w:rsidR="00073A4F">
        <w:t xml:space="preserve">Раскладывая выражение для </w:t>
      </w:r>
      <w:r w:rsidR="00073A4F" w:rsidRPr="00073A4F">
        <w:rPr>
          <w:position w:val="-18"/>
        </w:rPr>
        <w:object w:dxaOrig="320" w:dyaOrig="480">
          <v:shape id="_x0000_i1064" type="#_x0000_t75" style="width:15.8pt;height:23.75pt" o:ole="">
            <v:imagedata r:id="rId78" o:title=""/>
          </v:shape>
          <o:OLEObject Type="Embed" ProgID="Equation.DSMT4" ShapeID="_x0000_i1064" DrawAspect="Content" ObjectID="_1615485775" r:id="rId79"/>
        </w:object>
      </w:r>
    </w:p>
    <w:p w:rsidR="00073A4F" w:rsidRDefault="00073A4F" w:rsidP="00073A4F">
      <w:pPr>
        <w:pStyle w:val="MTDisplayEquation"/>
      </w:pPr>
      <w:r>
        <w:tab/>
      </w:r>
      <w:r w:rsidR="00C65410" w:rsidRPr="00073A4F">
        <w:rPr>
          <w:position w:val="-18"/>
        </w:rPr>
        <w:object w:dxaOrig="2860" w:dyaOrig="520">
          <v:shape id="_x0000_i1065" type="#_x0000_t75" style="width:143.6pt;height:26.1pt" o:ole="">
            <v:imagedata r:id="rId80" o:title=""/>
          </v:shape>
          <o:OLEObject Type="Embed" ProgID="Equation.DSMT4" ShapeID="_x0000_i1065" DrawAspect="Content" ObjectID="_1615485776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73A4F" w:rsidRDefault="00ED73E7" w:rsidP="00ED73E7">
      <w:r>
        <w:t>в</w:t>
      </w:r>
      <w:r w:rsidR="0068321E">
        <w:t xml:space="preserve"> ряд Тейлора </w:t>
      </w:r>
      <w:r>
        <w:t xml:space="preserve">и пренебрегая вторыми и старшими степенями </w:t>
      </w:r>
      <w:r w:rsidRPr="007168ED">
        <w:rPr>
          <w:position w:val="-4"/>
        </w:rPr>
        <w:object w:dxaOrig="260" w:dyaOrig="300">
          <v:shape id="_x0000_i1066" type="#_x0000_t75" style="width:13.45pt;height:14.65pt" o:ole="">
            <v:imagedata r:id="rId82" o:title=""/>
          </v:shape>
          <o:OLEObject Type="Embed" ProgID="Equation.DSMT4" ShapeID="_x0000_i1066" DrawAspect="Content" ObjectID="_1615485777" r:id="rId83"/>
        </w:object>
      </w:r>
      <w:r w:rsidRPr="00ED73E7">
        <w:t xml:space="preserve">, </w:t>
      </w:r>
      <w:r>
        <w:t>получаем</w:t>
      </w:r>
    </w:p>
    <w:p w:rsidR="00ED73E7" w:rsidRDefault="008F3B1D" w:rsidP="008F3B1D">
      <w:pPr>
        <w:pStyle w:val="MTDisplayEquation"/>
      </w:pPr>
      <w:r>
        <w:tab/>
      </w:r>
      <w:r w:rsidR="00C65410" w:rsidRPr="008F3B1D">
        <w:rPr>
          <w:position w:val="-30"/>
        </w:rPr>
        <w:object w:dxaOrig="1500" w:dyaOrig="740">
          <v:shape id="_x0000_i1067" type="#_x0000_t75" style="width:74.75pt;height:37.6pt" o:ole="">
            <v:imagedata r:id="rId84" o:title=""/>
          </v:shape>
          <o:OLEObject Type="Embed" ProgID="Equation.DSMT4" ShapeID="_x0000_i1067" DrawAspect="Content" ObjectID="_1615485778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8F3B1D" w:rsidRDefault="008F2E0D" w:rsidP="00ED73E7">
      <w:r>
        <w:lastRenderedPageBreak/>
        <w:t xml:space="preserve">Далее, согласно </w:t>
      </w:r>
      <w:sdt>
        <w:sdtPr>
          <w:id w:val="-520546136"/>
          <w:citation/>
        </w:sdtPr>
        <w:sdtContent>
          <w:r w:rsidR="00FC68B3">
            <w:fldChar w:fldCharType="begin"/>
          </w:r>
          <w:r w:rsidR="00FC68B3" w:rsidRPr="00FC68B3">
            <w:instrText xml:space="preserve"> </w:instrText>
          </w:r>
          <w:r w:rsidR="00FC68B3">
            <w:rPr>
              <w:lang w:val="en-US"/>
            </w:rPr>
            <w:instrText>CITATION</w:instrText>
          </w:r>
          <w:r w:rsidR="00FC68B3" w:rsidRPr="00FC68B3">
            <w:instrText xml:space="preserve"> Там57 \</w:instrText>
          </w:r>
          <w:r w:rsidR="00FC68B3">
            <w:rPr>
              <w:lang w:val="en-US"/>
            </w:rPr>
            <w:instrText>l</w:instrText>
          </w:r>
          <w:r w:rsidR="00FC68B3" w:rsidRPr="00FC68B3">
            <w:instrText xml:space="preserve"> 1033 </w:instrText>
          </w:r>
          <w:r w:rsidR="00FC68B3">
            <w:fldChar w:fldCharType="separate"/>
          </w:r>
          <w:r w:rsidR="003F5897" w:rsidRPr="003F5897">
            <w:rPr>
              <w:noProof/>
            </w:rPr>
            <w:t>(Тамм, 1957)</w:t>
          </w:r>
          <w:r w:rsidR="00FC68B3">
            <w:fldChar w:fldCharType="end"/>
          </w:r>
        </w:sdtContent>
      </w:sdt>
      <w:r w:rsidR="007F4979">
        <w:t xml:space="preserve"> выражая в подынтегральных выражениях для скалярного и векторного потенциалов </w:t>
      </w:r>
      <w:r w:rsidR="007F4979" w:rsidRPr="00565B30">
        <w:rPr>
          <w:position w:val="-4"/>
        </w:rPr>
        <w:object w:dxaOrig="240" w:dyaOrig="260">
          <v:shape id="_x0000_i1068" type="#_x0000_t75" style="width:11.85pt;height:12.65pt" o:ole="">
            <v:imagedata r:id="rId66" o:title=""/>
          </v:shape>
          <o:OLEObject Type="Embed" ProgID="Equation.DSMT4" ShapeID="_x0000_i1068" DrawAspect="Content" ObjectID="_1615485779" r:id="rId86"/>
        </w:object>
      </w:r>
      <w:r w:rsidR="007F4979">
        <w:t xml:space="preserve">через </w:t>
      </w:r>
      <w:r w:rsidR="00C65410" w:rsidRPr="007F4979">
        <w:rPr>
          <w:position w:val="-30"/>
        </w:rPr>
        <w:object w:dxaOrig="1100" w:dyaOrig="740">
          <v:shape id="_x0000_i1069" type="#_x0000_t75" style="width:55pt;height:37.6pt" o:ole="">
            <v:imagedata r:id="rId87" o:title=""/>
          </v:shape>
          <o:OLEObject Type="Embed" ProgID="Equation.DSMT4" ShapeID="_x0000_i1069" DrawAspect="Content" ObjectID="_1615485780" r:id="rId88"/>
        </w:object>
      </w:r>
      <w:r w:rsidR="007F4979">
        <w:t xml:space="preserve">, разлагая в ряд Тейлора и ограничиваясь двумя членами разложения (что допустимо для дальней, волновой, зоны) </w:t>
      </w:r>
      <w:r w:rsidR="0073373E">
        <w:t>мы получаем выражение для скалярного потенциала как сумму двух интегралов, первых из которых равен</w:t>
      </w:r>
      <w:r w:rsidR="00D0539F">
        <w:t xml:space="preserve"> </w:t>
      </w:r>
      <w:r w:rsidR="00896FBF">
        <w:t xml:space="preserve">полному заряду системы </w:t>
      </w:r>
      <w:r w:rsidR="005F3732" w:rsidRPr="005F3732">
        <w:rPr>
          <w:position w:val="-28"/>
        </w:rPr>
        <w:object w:dxaOrig="2480" w:dyaOrig="680">
          <v:shape id="_x0000_i1070" type="#_x0000_t75" style="width:123.8pt;height:34pt" o:ole="">
            <v:imagedata r:id="rId89" o:title=""/>
          </v:shape>
          <o:OLEObject Type="Embed" ProgID="Equation.DSMT4" ShapeID="_x0000_i1070" DrawAspect="Content" ObjectID="_1615485781" r:id="rId90"/>
        </w:object>
      </w:r>
      <w:r w:rsidR="00DE18B4">
        <w:t xml:space="preserve"> </w:t>
      </w:r>
      <w:r w:rsidR="00896FBF">
        <w:t xml:space="preserve">с множителем </w:t>
      </w:r>
      <w:r w:rsidR="00896FBF" w:rsidRPr="00896FBF">
        <w:rPr>
          <w:position w:val="-24"/>
        </w:rPr>
        <w:object w:dxaOrig="560" w:dyaOrig="540">
          <v:shape id="_x0000_i1071" type="#_x0000_t75" style="width:27.7pt;height:27.3pt" o:ole="">
            <v:imagedata r:id="rId91" o:title=""/>
          </v:shape>
          <o:OLEObject Type="Embed" ProgID="Equation.DSMT4" ShapeID="_x0000_i1071" DrawAspect="Content" ObjectID="_1615485782" r:id="rId92"/>
        </w:object>
      </w:r>
      <w:r w:rsidR="00896FBF">
        <w:t xml:space="preserve"> , вынесенным за знак интеграла, а второй интеграл </w:t>
      </w:r>
      <w:r w:rsidR="00EE4ABC" w:rsidRPr="00C65410">
        <w:rPr>
          <w:position w:val="-62"/>
        </w:rPr>
        <w:object w:dxaOrig="6860" w:dyaOrig="1359">
          <v:shape id="_x0000_i1072" type="#_x0000_t75" style="width:343pt;height:68.05pt" o:ole="">
            <v:imagedata r:id="rId93" o:title=""/>
          </v:shape>
          <o:OLEObject Type="Embed" ProgID="Equation.DSMT4" ShapeID="_x0000_i1072" DrawAspect="Content" ObjectID="_1615485783" r:id="rId94"/>
        </w:object>
      </w:r>
      <w:r w:rsidR="005F3732">
        <w:t xml:space="preserve"> </w:t>
      </w:r>
      <w:r w:rsidR="00896FBF">
        <w:t>равен дивергенции, взятой по точке наблюдения вектора Герца системы</w:t>
      </w:r>
      <w:r w:rsidR="00C65410">
        <w:t xml:space="preserve"> </w:t>
      </w:r>
      <w:r w:rsidR="00EE4ABC" w:rsidRPr="00C65410">
        <w:rPr>
          <w:position w:val="-62"/>
        </w:rPr>
        <w:object w:dxaOrig="1939" w:dyaOrig="1359">
          <v:shape id="_x0000_i1073" type="#_x0000_t75" style="width:96.9pt;height:68.05pt" o:ole="">
            <v:imagedata r:id="rId95" o:title=""/>
          </v:shape>
          <o:OLEObject Type="Embed" ProgID="Equation.DSMT4" ShapeID="_x0000_i1073" DrawAspect="Content" ObjectID="_1615485784" r:id="rId96"/>
        </w:object>
      </w:r>
      <w:r w:rsidR="00896FBF">
        <w:t>.</w:t>
      </w:r>
    </w:p>
    <w:p w:rsidR="00896FBF" w:rsidRDefault="00C65410" w:rsidP="00ED73E7">
      <w:r>
        <w:t xml:space="preserve">В контексте решаемой задачи оба этих интеграла равны нулю. </w:t>
      </w:r>
      <w:r w:rsidR="008D304D">
        <w:t xml:space="preserve">Первый – в виду изначальной </w:t>
      </w:r>
      <w:proofErr w:type="spellStart"/>
      <w:r w:rsidR="008D304D">
        <w:t>электронейтральности</w:t>
      </w:r>
      <w:proofErr w:type="spellEnd"/>
      <w:r w:rsidR="008D304D">
        <w:t xml:space="preserve"> системы. Второй – в виду того, что дипольный момент сферически симметричной системы зарядов равен нулю. Что, впрочем, справедливо также и для квадрупольного, </w:t>
      </w:r>
      <w:proofErr w:type="spellStart"/>
      <w:r w:rsidR="008D304D">
        <w:t>октупольного</w:t>
      </w:r>
      <w:proofErr w:type="spellEnd"/>
      <w:r w:rsidR="008D304D">
        <w:t xml:space="preserve"> моментов, а также </w:t>
      </w:r>
      <w:proofErr w:type="spellStart"/>
      <w:r w:rsidR="008D304D">
        <w:t>мультипольных</w:t>
      </w:r>
      <w:proofErr w:type="spellEnd"/>
      <w:r w:rsidR="008D304D">
        <w:t xml:space="preserve"> моментов более высоких порядков. Это обстоятельство позволяет распространить </w:t>
      </w:r>
      <w:r w:rsidR="005F60BD">
        <w:t xml:space="preserve">полученные </w:t>
      </w:r>
      <w:r w:rsidR="008D304D">
        <w:t xml:space="preserve">выводы </w:t>
      </w:r>
      <w:r w:rsidR="005F60BD">
        <w:t>не только на дальнюю волновую зону, но также и на ближнюю зону.</w:t>
      </w:r>
    </w:p>
    <w:p w:rsidR="006C2878" w:rsidRDefault="00C65410" w:rsidP="00ED73E7">
      <w:r>
        <w:t xml:space="preserve">Рассматривая </w:t>
      </w:r>
      <w:r w:rsidR="009F088C">
        <w:t xml:space="preserve">разложение в ряд выражения для векторного потенциала мы в контексте решения данной задачи отбрасываем </w:t>
      </w:r>
      <w:r w:rsidR="00E95B59">
        <w:t>равное нулю первое слагаемое</w:t>
      </w:r>
      <w:r w:rsidR="00036F63" w:rsidRPr="00036F63">
        <w:rPr>
          <w:position w:val="-30"/>
        </w:rPr>
        <w:object w:dxaOrig="2880" w:dyaOrig="700">
          <v:shape id="_x0000_i1074" type="#_x0000_t75" style="width:2in;height:35.2pt" o:ole="">
            <v:imagedata r:id="rId97" o:title=""/>
          </v:shape>
          <o:OLEObject Type="Embed" ProgID="Equation.DSMT4" ShapeID="_x0000_i1074" DrawAspect="Content" ObjectID="_1615485785" r:id="rId98"/>
        </w:object>
      </w:r>
      <w:r w:rsidR="00E95B59">
        <w:t>, являющееся производной по времени вектора Герца системы</w:t>
      </w:r>
      <w:r w:rsidR="00036F63">
        <w:t xml:space="preserve"> </w:t>
      </w:r>
      <w:r w:rsidR="00036F63" w:rsidRPr="00036F63">
        <w:rPr>
          <w:position w:val="-30"/>
        </w:rPr>
        <w:object w:dxaOrig="1780" w:dyaOrig="700">
          <v:shape id="_x0000_i1075" type="#_x0000_t75" style="width:89pt;height:35.2pt" o:ole="">
            <v:imagedata r:id="rId99" o:title=""/>
          </v:shape>
          <o:OLEObject Type="Embed" ProgID="Equation.DSMT4" ShapeID="_x0000_i1075" DrawAspect="Content" ObjectID="_1615485786" r:id="rId100"/>
        </w:object>
      </w:r>
      <w:r w:rsidR="006C2878">
        <w:t>. Но вот второе слагаемое, отброшенное Таммом при рассмотрени</w:t>
      </w:r>
      <w:r w:rsidR="0095103F">
        <w:t>и</w:t>
      </w:r>
      <w:r w:rsidR="006C2878">
        <w:t xml:space="preserve"> поля линейного осциллятора, в контексте рассмотрения поля центрально-симметричного осциллятора следует рассмотреть</w:t>
      </w:r>
      <w:r w:rsidR="00B83FD2">
        <w:t xml:space="preserve">. </w:t>
      </w:r>
    </w:p>
    <w:p w:rsidR="00AB6327" w:rsidRDefault="00AB6327" w:rsidP="00ED73E7">
      <w:r>
        <w:t xml:space="preserve">Итак, </w:t>
      </w:r>
      <w:r w:rsidR="0076041F">
        <w:t>интеграл</w:t>
      </w:r>
    </w:p>
    <w:p w:rsidR="00AB6327" w:rsidRPr="00AE55DE" w:rsidRDefault="00AB6327" w:rsidP="00AB6327">
      <w:pPr>
        <w:pStyle w:val="MTDisplayEquation"/>
      </w:pPr>
      <w:r w:rsidRPr="00AE55DE">
        <w:tab/>
      </w:r>
      <w:r w:rsidR="0076041F" w:rsidRPr="00AB6327">
        <w:rPr>
          <w:position w:val="-30"/>
          <w:lang w:val="en-US"/>
        </w:rPr>
        <w:object w:dxaOrig="6160" w:dyaOrig="1020">
          <v:shape id="_x0000_i1076" type="#_x0000_t75" style="width:307.8pt;height:51.05pt" o:ole="">
            <v:imagedata r:id="rId101" o:title=""/>
          </v:shape>
          <o:OLEObject Type="Embed" ProgID="Equation.DSMT4" ShapeID="_x0000_i1076" DrawAspect="Content" ObjectID="_1615485787" r:id="rId102"/>
        </w:object>
      </w:r>
      <w:r w:rsidRPr="00AE55DE">
        <w:t xml:space="preserve"> </w:t>
      </w:r>
      <w:r w:rsidRPr="00AE55DE">
        <w:tab/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MACROBUTTON</w:instrText>
      </w:r>
      <w:r w:rsidRPr="00AE55DE">
        <w:instrText xml:space="preserve"> </w:instrText>
      </w:r>
      <w:r>
        <w:rPr>
          <w:lang w:val="en-US"/>
        </w:rPr>
        <w:instrText>MTPlaceRef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h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end"/>
      </w:r>
      <w:r w:rsidRPr="00AE55DE">
        <w:instrText>(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Sec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1</w:instrText>
      </w:r>
      <w:r>
        <w:rPr>
          <w:lang w:val="en-US"/>
        </w:rPr>
        <w:fldChar w:fldCharType="end"/>
      </w:r>
      <w:r w:rsidRPr="00AE55DE">
        <w:instrText>.</w:instrText>
      </w:r>
      <w:r>
        <w:rPr>
          <w:lang w:val="en-US"/>
        </w:rPr>
        <w:fldChar w:fldCharType="begin"/>
      </w:r>
      <w:r w:rsidRPr="00AE55DE">
        <w:instrText xml:space="preserve"> </w:instrText>
      </w:r>
      <w:r>
        <w:rPr>
          <w:lang w:val="en-US"/>
        </w:rPr>
        <w:instrText>SEQ</w:instrText>
      </w:r>
      <w:r w:rsidRPr="00AE55DE">
        <w:instrText xml:space="preserve"> </w:instrText>
      </w:r>
      <w:r>
        <w:rPr>
          <w:lang w:val="en-US"/>
        </w:rPr>
        <w:instrText>MTEqn</w:instrText>
      </w:r>
      <w:r w:rsidRPr="00AE55DE">
        <w:instrText xml:space="preserve"> \</w:instrText>
      </w:r>
      <w:r>
        <w:rPr>
          <w:lang w:val="en-US"/>
        </w:rPr>
        <w:instrText>c</w:instrText>
      </w:r>
      <w:r w:rsidRPr="00AE55DE">
        <w:instrText xml:space="preserve"> \* </w:instrText>
      </w:r>
      <w:r>
        <w:rPr>
          <w:lang w:val="en-US"/>
        </w:rPr>
        <w:instrText>Arabic</w:instrText>
      </w:r>
      <w:r w:rsidRPr="00AE55DE">
        <w:instrText xml:space="preserve"> \* </w:instrText>
      </w:r>
      <w:r>
        <w:rPr>
          <w:lang w:val="en-US"/>
        </w:rPr>
        <w:instrText>MERGEFORMAT</w:instrText>
      </w:r>
      <w:r w:rsidRPr="00AE55DE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8</w:instrText>
      </w:r>
      <w:r>
        <w:rPr>
          <w:lang w:val="en-US"/>
        </w:rPr>
        <w:fldChar w:fldCharType="end"/>
      </w:r>
      <w:r w:rsidRPr="00AE55DE">
        <w:instrText>)</w:instrText>
      </w:r>
      <w:r>
        <w:rPr>
          <w:lang w:val="en-US"/>
        </w:rPr>
        <w:fldChar w:fldCharType="end"/>
      </w:r>
    </w:p>
    <w:p w:rsidR="00AB6327" w:rsidRDefault="009F5312" w:rsidP="00ED73E7">
      <w:r>
        <w:t xml:space="preserve">Ввиду независимости </w:t>
      </w:r>
      <w:r w:rsidR="00AE55DE" w:rsidRPr="007E7417">
        <w:rPr>
          <w:position w:val="-12"/>
        </w:rPr>
        <w:object w:dxaOrig="320" w:dyaOrig="360">
          <v:shape id="_x0000_i1077" type="#_x0000_t75" style="width:15.8pt;height:18.2pt" o:ole="">
            <v:imagedata r:id="rId61" o:title=""/>
          </v:shape>
          <o:OLEObject Type="Embed" ProgID="Equation.DSMT4" ShapeID="_x0000_i1077" DrawAspect="Content" ObjectID="_1615485788" r:id="rId103"/>
        </w:object>
      </w:r>
      <w:r w:rsidR="00AE55DE">
        <w:t xml:space="preserve">от </w:t>
      </w:r>
      <w:r w:rsidR="00AE55DE" w:rsidRPr="00AE55DE">
        <w:rPr>
          <w:position w:val="-10"/>
        </w:rPr>
        <w:object w:dxaOrig="800" w:dyaOrig="320">
          <v:shape id="_x0000_i1078" type="#_x0000_t75" style="width:39.55pt;height:15.8pt" o:ole="">
            <v:imagedata r:id="rId104" o:title=""/>
          </v:shape>
          <o:OLEObject Type="Embed" ProgID="Equation.DSMT4" ShapeID="_x0000_i1078" DrawAspect="Content" ObjectID="_1615485789" r:id="rId105"/>
        </w:object>
      </w:r>
      <w:r w:rsidR="00AE55DE">
        <w:t xml:space="preserve"> можно записать в следующей форме</w:t>
      </w:r>
    </w:p>
    <w:p w:rsidR="00AE55DE" w:rsidRDefault="00B42892" w:rsidP="00B42892">
      <w:pPr>
        <w:pStyle w:val="MTDisplayEquation"/>
      </w:pPr>
      <w:r>
        <w:tab/>
      </w:r>
      <w:r w:rsidRPr="00B42892">
        <w:rPr>
          <w:position w:val="-32"/>
        </w:rPr>
        <w:object w:dxaOrig="4320" w:dyaOrig="760">
          <v:shape id="_x0000_i1079" type="#_x0000_t75" style="width:3in;height:38pt" o:ole="">
            <v:imagedata r:id="rId106" o:title=""/>
          </v:shape>
          <o:OLEObject Type="Embed" ProgID="Equation.DSMT4" ShapeID="_x0000_i1079" DrawAspect="Content" ObjectID="_1615485790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B42892" w:rsidRPr="00B42892" w:rsidRDefault="00B42892" w:rsidP="00B42892">
      <w:r>
        <w:t>Интеграл</w:t>
      </w:r>
    </w:p>
    <w:p w:rsidR="00B42892" w:rsidRDefault="00B42892" w:rsidP="00B42892">
      <w:pPr>
        <w:pStyle w:val="MTDisplayEquation"/>
      </w:pPr>
      <w:r>
        <w:lastRenderedPageBreak/>
        <w:tab/>
      </w:r>
      <w:r w:rsidRPr="00B42892">
        <w:rPr>
          <w:position w:val="-28"/>
        </w:rPr>
        <w:object w:dxaOrig="3980" w:dyaOrig="680">
          <v:shape id="_x0000_i1080" type="#_x0000_t75" style="width:199pt;height:34pt" o:ole="">
            <v:imagedata r:id="rId108" o:title=""/>
          </v:shape>
          <o:OLEObject Type="Embed" ProgID="Equation.DSMT4" ShapeID="_x0000_i1080" DrawAspect="Content" ObjectID="_1615485791" r:id="rId109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B42892" w:rsidRDefault="00B42892" w:rsidP="00B42892">
      <w:r>
        <w:t xml:space="preserve">Представляет собой величину, которую мы назовём скалярным </w:t>
      </w:r>
      <w:r w:rsidR="0050711D" w:rsidRPr="0050711D">
        <w:t xml:space="preserve">магнитным </w:t>
      </w:r>
      <w:r>
        <w:t xml:space="preserve">моментом </w:t>
      </w:r>
      <w:r w:rsidRPr="00B42892">
        <w:rPr>
          <w:position w:val="-6"/>
        </w:rPr>
        <w:object w:dxaOrig="180" w:dyaOrig="220">
          <v:shape id="_x0000_i1081" type="#_x0000_t75" style="width:9.1pt;height:11.45pt" o:ole="">
            <v:imagedata r:id="rId110" o:title=""/>
          </v:shape>
          <o:OLEObject Type="Embed" ProgID="Equation.DSMT4" ShapeID="_x0000_i1081" DrawAspect="Content" ObjectID="_1615485792" r:id="rId111"/>
        </w:object>
      </w:r>
      <w:r>
        <w:t xml:space="preserve"> центрально-симметричной системы зарядов</w:t>
      </w:r>
      <w:r w:rsidR="002A5C23">
        <w:t xml:space="preserve"> в момент </w:t>
      </w:r>
      <w:r w:rsidR="002A5C23" w:rsidRPr="002A5C23">
        <w:rPr>
          <w:position w:val="-24"/>
        </w:rPr>
        <w:object w:dxaOrig="680" w:dyaOrig="620">
          <v:shape id="_x0000_i1082" type="#_x0000_t75" style="width:34pt;height:30.45pt" o:ole="">
            <v:imagedata r:id="rId112" o:title=""/>
          </v:shape>
          <o:OLEObject Type="Embed" ProgID="Equation.DSMT4" ShapeID="_x0000_i1082" DrawAspect="Content" ObjectID="_1615485793" r:id="rId113"/>
        </w:object>
      </w:r>
    </w:p>
    <w:p w:rsidR="00EE4ABC" w:rsidRDefault="00EE4ABC" w:rsidP="00B42892">
      <w:r>
        <w:t xml:space="preserve">Таким образом векторный потенциал равен </w:t>
      </w:r>
    </w:p>
    <w:p w:rsidR="00EE4ABC" w:rsidRPr="00B42892" w:rsidRDefault="00EE4ABC" w:rsidP="00EE4ABC">
      <w:pPr>
        <w:pStyle w:val="MTDisplayEquation"/>
      </w:pPr>
      <w:r>
        <w:tab/>
      </w:r>
      <w:r w:rsidR="0076041F" w:rsidRPr="00EE4ABC">
        <w:rPr>
          <w:position w:val="-62"/>
        </w:rPr>
        <w:object w:dxaOrig="3000" w:dyaOrig="1359">
          <v:shape id="_x0000_i1083" type="#_x0000_t75" style="width:150.35pt;height:68.05pt" o:ole="">
            <v:imagedata r:id="rId114" o:title=""/>
          </v:shape>
          <o:OLEObject Type="Embed" ProgID="Equation.DSMT4" ShapeID="_x0000_i1083" DrawAspect="Content" ObjectID="_1615485794" r:id="rId1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73708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1</w:instrText>
        </w:r>
      </w:fldSimple>
      <w:r>
        <w:instrText>)</w:instrText>
      </w:r>
      <w:bookmarkEnd w:id="4"/>
      <w:r>
        <w:fldChar w:fldCharType="end"/>
      </w:r>
    </w:p>
    <w:p w:rsidR="00B42892" w:rsidRDefault="008F2D31" w:rsidP="00ED73E7">
      <w:r>
        <w:t xml:space="preserve">Это выражение можно в окончательной форме записать как дивергенцию в точке наблюдения </w:t>
      </w:r>
    </w:p>
    <w:p w:rsidR="008F2D31" w:rsidRDefault="008F2D31" w:rsidP="008F2D31">
      <w:pPr>
        <w:pStyle w:val="MTDisplayEquation"/>
      </w:pPr>
      <w:r>
        <w:tab/>
      </w:r>
      <w:r w:rsidR="0076041F" w:rsidRPr="008F2D31">
        <w:rPr>
          <w:position w:val="-62"/>
        </w:rPr>
        <w:object w:dxaOrig="2960" w:dyaOrig="1359">
          <v:shape id="_x0000_i1084" type="#_x0000_t75" style="width:147.95pt;height:68.05pt" o:ole="">
            <v:imagedata r:id="rId116" o:title=""/>
          </v:shape>
          <o:OLEObject Type="Embed" ProgID="Equation.DSMT4" ShapeID="_x0000_i1084" DrawAspect="Content" ObjectID="_1615485795" r:id="rId1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F43064" w:rsidRPr="00F43064" w:rsidRDefault="00F43064" w:rsidP="00F43064">
      <w:r>
        <w:t xml:space="preserve">Выражение стоящее под знаком дифференцирования </w:t>
      </w:r>
      <w:r w:rsidRPr="00F43064">
        <w:rPr>
          <w:position w:val="-30"/>
        </w:rPr>
        <w:object w:dxaOrig="1080" w:dyaOrig="1020">
          <v:shape id="_x0000_i1085" type="#_x0000_t75" style="width:53.8pt;height:51.05pt" o:ole="">
            <v:imagedata r:id="rId118" o:title=""/>
          </v:shape>
          <o:OLEObject Type="Embed" ProgID="Equation.DSMT4" ShapeID="_x0000_i1085" DrawAspect="Content" ObjectID="_1615485796" r:id="rId119"/>
        </w:object>
      </w:r>
      <w:r>
        <w:t xml:space="preserve">математически аналогично такому понятию как вектор Герца. Поэтому для удобства восприятия я буду в дальнейших выкладках именовать его </w:t>
      </w:r>
      <w:r w:rsidRPr="007977E2">
        <w:rPr>
          <w:i/>
        </w:rPr>
        <w:t>скаляром Герца</w:t>
      </w:r>
      <w:r>
        <w:t>.</w:t>
      </w:r>
    </w:p>
    <w:p w:rsidR="00023BC3" w:rsidRPr="00FD1C26" w:rsidRDefault="00023BC3" w:rsidP="00215399">
      <w:pPr>
        <w:jc w:val="center"/>
        <w:rPr>
          <w:b/>
        </w:rPr>
      </w:pPr>
      <w:r w:rsidRPr="00B944CB">
        <w:rPr>
          <w:b/>
          <w:sz w:val="36"/>
        </w:rPr>
        <w:t xml:space="preserve">Расчёт </w:t>
      </w:r>
      <w:r w:rsidR="00B55F6C">
        <w:rPr>
          <w:b/>
          <w:sz w:val="36"/>
        </w:rPr>
        <w:t xml:space="preserve">ЭМИ </w:t>
      </w:r>
      <w:r w:rsidR="00B55F6C" w:rsidRPr="00B944CB">
        <w:rPr>
          <w:b/>
          <w:sz w:val="36"/>
        </w:rPr>
        <w:t xml:space="preserve">центрально-симметричного взрыва </w:t>
      </w:r>
      <w:r w:rsidR="00B55F6C">
        <w:rPr>
          <w:b/>
          <w:sz w:val="36"/>
        </w:rPr>
        <w:br/>
        <w:t xml:space="preserve">на основе </w:t>
      </w:r>
      <w:r w:rsidRPr="00B944CB">
        <w:rPr>
          <w:b/>
          <w:sz w:val="36"/>
        </w:rPr>
        <w:t xml:space="preserve">скалярного </w:t>
      </w:r>
      <w:r w:rsidR="0050711D">
        <w:rPr>
          <w:b/>
          <w:sz w:val="36"/>
        </w:rPr>
        <w:t>магнитного</w:t>
      </w:r>
      <w:r w:rsidR="00AD1FC4">
        <w:rPr>
          <w:b/>
          <w:sz w:val="36"/>
        </w:rPr>
        <w:t xml:space="preserve"> </w:t>
      </w:r>
      <w:r w:rsidRPr="00B944CB">
        <w:rPr>
          <w:b/>
          <w:sz w:val="36"/>
        </w:rPr>
        <w:t xml:space="preserve">момента </w:t>
      </w:r>
    </w:p>
    <w:p w:rsidR="00AD68EA" w:rsidRDefault="00960E77" w:rsidP="00215399">
      <w:r>
        <w:t xml:space="preserve">Выделим условно четыре периода развития взрыва: период испарения и ионизации вещества – образование плазмы, период разогрева плазмы, </w:t>
      </w:r>
      <w:r w:rsidR="000B4C60">
        <w:t>период</w:t>
      </w:r>
      <w:r w:rsidR="005A0E3A">
        <w:t xml:space="preserve"> разлёта частиц из центра взрыва, сопровождающийся ростом</w:t>
      </w:r>
      <w:r>
        <w:t xml:space="preserve"> </w:t>
      </w:r>
      <w:proofErr w:type="spellStart"/>
      <w:r>
        <w:t>дебаевского</w:t>
      </w:r>
      <w:proofErr w:type="spellEnd"/>
      <w:r>
        <w:t xml:space="preserve"> радиуса</w:t>
      </w:r>
      <w:r w:rsidR="00DB25C6">
        <w:t xml:space="preserve"> системы</w:t>
      </w:r>
      <w:r w:rsidR="005A0E3A">
        <w:t xml:space="preserve">, </w:t>
      </w:r>
      <w:r>
        <w:t>и период</w:t>
      </w:r>
      <w:r w:rsidR="00AD68EA">
        <w:t xml:space="preserve"> схлопывания, сопровождающийся уменьшением </w:t>
      </w:r>
      <w:proofErr w:type="spellStart"/>
      <w:r w:rsidR="00AD68EA">
        <w:t>дебаевского</w:t>
      </w:r>
      <w:proofErr w:type="spellEnd"/>
      <w:r w:rsidR="00AD68EA">
        <w:t xml:space="preserve"> радиуса системы.</w:t>
      </w:r>
    </w:p>
    <w:p w:rsidR="000B437B" w:rsidRDefault="00AA1035" w:rsidP="00215399">
      <w:r>
        <w:t xml:space="preserve">Для периода разлёта частиц рассмотрим приближение, в котором </w:t>
      </w:r>
      <w:r w:rsidR="001F4C5B">
        <w:t xml:space="preserve">на расстоянии </w:t>
      </w:r>
      <w:r w:rsidR="001F4C5B">
        <w:rPr>
          <w:lang w:val="en-US"/>
        </w:rPr>
        <w:t>r</w:t>
      </w:r>
      <w:r w:rsidR="001F4C5B" w:rsidRPr="001F4C5B">
        <w:t xml:space="preserve"> </w:t>
      </w:r>
      <w:r w:rsidR="001F4C5B">
        <w:t xml:space="preserve">от центра </w:t>
      </w:r>
      <w:r w:rsidR="00B01E2B">
        <w:t>в каждый момент периода разлёта частиц скорость и ускорение частиц одного и того же типа одинаков</w:t>
      </w:r>
      <w:r w:rsidR="00123A4B">
        <w:t>ы</w:t>
      </w:r>
      <w:r w:rsidR="00B01E2B">
        <w:t>.</w:t>
      </w:r>
    </w:p>
    <w:p w:rsidR="00B01E2B" w:rsidRDefault="00B01E2B" w:rsidP="00215399">
      <w:r>
        <w:t xml:space="preserve">Для расчёта скалярного </w:t>
      </w:r>
      <w:r w:rsidR="003E75CB">
        <w:t xml:space="preserve">магнитного </w:t>
      </w:r>
      <w:r>
        <w:t>момента выразим плотность тока следующим образом</w:t>
      </w:r>
    </w:p>
    <w:p w:rsidR="00B01E2B" w:rsidRDefault="004F1D99" w:rsidP="004F1D99">
      <w:pPr>
        <w:pStyle w:val="MTDisplayEquation"/>
      </w:pPr>
      <w:r>
        <w:tab/>
      </w:r>
      <w:r w:rsidR="00E12769" w:rsidRPr="00E12769">
        <w:rPr>
          <w:position w:val="-14"/>
        </w:rPr>
        <w:object w:dxaOrig="3420" w:dyaOrig="420">
          <v:shape id="_x0000_i1086" type="#_x0000_t75" style="width:171.3pt;height:20.95pt" o:ole="">
            <v:imagedata r:id="rId120" o:title=""/>
          </v:shape>
          <o:OLEObject Type="Embed" ProgID="Equation.DSMT4" ShapeID="_x0000_i1086" DrawAspect="Content" ObjectID="_1615485797" r:id="rId1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7078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3</w:instrText>
        </w:r>
      </w:fldSimple>
      <w:r>
        <w:instrText>)</w:instrText>
      </w:r>
      <w:bookmarkEnd w:id="5"/>
      <w:r>
        <w:fldChar w:fldCharType="end"/>
      </w:r>
    </w:p>
    <w:p w:rsidR="004C2790" w:rsidRPr="0078227F" w:rsidRDefault="00E12769" w:rsidP="004A37ED">
      <w:r>
        <w:t xml:space="preserve">учитывая, что плотность и скорость частиц не зависит от полярных координат. </w:t>
      </w:r>
    </w:p>
    <w:p w:rsidR="00296CA9" w:rsidRPr="0078227F" w:rsidRDefault="00CE3B2A" w:rsidP="00215399">
      <w:r>
        <w:t>Скалярный</w:t>
      </w:r>
      <w:r w:rsidRPr="0078227F">
        <w:t xml:space="preserve"> </w:t>
      </w:r>
      <w:r w:rsidR="003E75CB">
        <w:t xml:space="preserve">магнитный </w:t>
      </w:r>
      <w:r>
        <w:t>момент</w:t>
      </w:r>
    </w:p>
    <w:p w:rsidR="00724C6C" w:rsidRPr="0078227F" w:rsidRDefault="00724C6C" w:rsidP="00724C6C">
      <w:pPr>
        <w:pStyle w:val="MTDisplayEquation"/>
      </w:pPr>
      <w:r w:rsidRPr="0078227F">
        <w:lastRenderedPageBreak/>
        <w:tab/>
      </w:r>
      <w:r w:rsidRPr="00724C6C">
        <w:rPr>
          <w:position w:val="-16"/>
        </w:rPr>
        <w:object w:dxaOrig="5340" w:dyaOrig="440">
          <v:shape id="_x0000_i1087" type="#_x0000_t75" style="width:267.05pt;height:21.75pt" o:ole="">
            <v:imagedata r:id="rId122" o:title=""/>
          </v:shape>
          <o:OLEObject Type="Embed" ProgID="Equation.DSMT4" ShapeID="_x0000_i1087" DrawAspect="Content" ObjectID="_1615485798" r:id="rId123"/>
        </w:object>
      </w:r>
      <w:r w:rsidRPr="0078227F">
        <w:t xml:space="preserve"> </w:t>
      </w:r>
      <w:r w:rsidRPr="0078227F">
        <w:tab/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MACROBUTTON</w:instrText>
      </w:r>
      <w:r w:rsidRPr="0078227F">
        <w:instrText xml:space="preserve"> </w:instrText>
      </w:r>
      <w:r w:rsidRPr="00AE3D4C">
        <w:rPr>
          <w:lang w:val="en-US"/>
        </w:rPr>
        <w:instrText>MTPlaceRef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h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end"/>
      </w:r>
      <w:bookmarkStart w:id="6" w:name="ZEqnNum177024"/>
      <w:r w:rsidRPr="0078227F">
        <w:instrText>(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Sec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3F5897" w:rsidRPr="003F5897">
        <w:rPr>
          <w:noProof/>
        </w:rPr>
        <w:instrText>1</w:instrText>
      </w:r>
      <w:r>
        <w:fldChar w:fldCharType="end"/>
      </w:r>
      <w:r w:rsidRPr="0078227F">
        <w:instrText>.</w:instrText>
      </w:r>
      <w:r>
        <w:fldChar w:fldCharType="begin"/>
      </w:r>
      <w:r w:rsidRPr="0078227F">
        <w:instrText xml:space="preserve"> </w:instrText>
      </w:r>
      <w:r w:rsidRPr="00AE3D4C">
        <w:rPr>
          <w:lang w:val="en-US"/>
        </w:rPr>
        <w:instrText>SEQ</w:instrText>
      </w:r>
      <w:r w:rsidRPr="0078227F">
        <w:instrText xml:space="preserve"> </w:instrText>
      </w:r>
      <w:r w:rsidRPr="00AE3D4C">
        <w:rPr>
          <w:lang w:val="en-US"/>
        </w:rPr>
        <w:instrText>MTEqn</w:instrText>
      </w:r>
      <w:r w:rsidRPr="0078227F">
        <w:instrText xml:space="preserve"> \</w:instrText>
      </w:r>
      <w:r w:rsidRPr="00AE3D4C">
        <w:rPr>
          <w:lang w:val="en-US"/>
        </w:rPr>
        <w:instrText>c</w:instrText>
      </w:r>
      <w:r w:rsidRPr="0078227F">
        <w:instrText xml:space="preserve"> \* </w:instrText>
      </w:r>
      <w:r w:rsidRPr="00AE3D4C">
        <w:rPr>
          <w:lang w:val="en-US"/>
        </w:rPr>
        <w:instrText>Arabic</w:instrText>
      </w:r>
      <w:r w:rsidRPr="0078227F">
        <w:instrText xml:space="preserve"> \* </w:instrText>
      </w:r>
      <w:r w:rsidRPr="00AE3D4C">
        <w:rPr>
          <w:lang w:val="en-US"/>
        </w:rPr>
        <w:instrText>MERGEFORMAT</w:instrText>
      </w:r>
      <w:r w:rsidRPr="0078227F">
        <w:instrText xml:space="preserve"> </w:instrText>
      </w:r>
      <w:r>
        <w:fldChar w:fldCharType="separate"/>
      </w:r>
      <w:r w:rsidR="003F5897" w:rsidRPr="003F5897">
        <w:rPr>
          <w:noProof/>
        </w:rPr>
        <w:instrText>14</w:instrText>
      </w:r>
      <w:r>
        <w:fldChar w:fldCharType="end"/>
      </w:r>
      <w:r w:rsidRPr="0078227F">
        <w:instrText>)</w:instrText>
      </w:r>
      <w:bookmarkEnd w:id="6"/>
      <w:r>
        <w:fldChar w:fldCharType="end"/>
      </w:r>
    </w:p>
    <w:p w:rsidR="00AE3D4C" w:rsidRDefault="007D6A22" w:rsidP="00215399">
      <w:r>
        <w:t xml:space="preserve">Для вычисления связанной со скалярным </w:t>
      </w:r>
      <w:r w:rsidR="003E75CB">
        <w:t xml:space="preserve">магнитным </w:t>
      </w:r>
      <w:r>
        <w:t xml:space="preserve">моментом компоненты электрического поля </w:t>
      </w:r>
      <w:r w:rsidR="00442764">
        <w:t xml:space="preserve">в первое слагаемое формулы </w:t>
      </w:r>
      <w:r w:rsidR="00442764">
        <w:fldChar w:fldCharType="begin"/>
      </w:r>
      <w:r w:rsidR="00442764">
        <w:instrText xml:space="preserve"> GOTOBUTTON ZEqnNum188958  \* MERGEFORMAT </w:instrText>
      </w:r>
      <w:fldSimple w:instr=" REF ZEqnNum188958 \* Charformat \! \* MERGEFORMAT ">
        <w:r w:rsidR="003F5897">
          <w:instrText>(2.5)</w:instrText>
        </w:r>
      </w:fldSimple>
      <w:r w:rsidR="00442764">
        <w:fldChar w:fldCharType="end"/>
      </w:r>
      <w:r w:rsidR="00442764">
        <w:t xml:space="preserve"> подставляем </w:t>
      </w:r>
      <w:r w:rsidR="00442764">
        <w:fldChar w:fldCharType="begin"/>
      </w:r>
      <w:r w:rsidR="00442764">
        <w:instrText xml:space="preserve"> GOTOBUTTON ZEqnNum737089  \* MERGEFORMAT </w:instrText>
      </w:r>
      <w:fldSimple w:instr=" REF ZEqnNum737089 \* Charformat \! \* MERGEFORMAT ">
        <w:r w:rsidR="003F5897">
          <w:instrText>(1.11)</w:instrText>
        </w:r>
      </w:fldSimple>
      <w:r w:rsidR="00442764">
        <w:fldChar w:fldCharType="end"/>
      </w:r>
      <w:r w:rsidR="00442764">
        <w:t>. Получаем</w:t>
      </w:r>
    </w:p>
    <w:p w:rsidR="00442764" w:rsidRDefault="00442764" w:rsidP="00442764">
      <w:pPr>
        <w:pStyle w:val="MTDisplayEquation"/>
      </w:pPr>
      <w:r>
        <w:tab/>
      </w:r>
      <w:r w:rsidR="00245EFF" w:rsidRPr="00A402F2">
        <w:rPr>
          <w:position w:val="-62"/>
        </w:rPr>
        <w:object w:dxaOrig="4160" w:dyaOrig="1359">
          <v:shape id="_x0000_i1088" type="#_x0000_t75" style="width:208.1pt;height:68.05pt" o:ole="">
            <v:imagedata r:id="rId124" o:title=""/>
          </v:shape>
          <o:OLEObject Type="Embed" ProgID="Equation.DSMT4" ShapeID="_x0000_i1088" DrawAspect="Content" ObjectID="_1615485799" r:id="rId1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38264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5</w:instrText>
        </w:r>
      </w:fldSimple>
      <w:r>
        <w:instrText>)</w:instrText>
      </w:r>
      <w:bookmarkEnd w:id="7"/>
      <w:r>
        <w:fldChar w:fldCharType="end"/>
      </w:r>
    </w:p>
    <w:p w:rsidR="00087F77" w:rsidRDefault="00903635" w:rsidP="003C2286">
      <w:r>
        <w:t xml:space="preserve">Эта компонента электрического поля возникает благодаря закону электромагнитной индукции. </w:t>
      </w:r>
    </w:p>
    <w:p w:rsidR="00431042" w:rsidRDefault="003C2286" w:rsidP="003C2286">
      <w:r>
        <w:t xml:space="preserve">Поскольку </w:t>
      </w:r>
      <w:r w:rsidRPr="007E7417">
        <w:rPr>
          <w:position w:val="-12"/>
        </w:rPr>
        <w:object w:dxaOrig="320" w:dyaOrig="360">
          <v:shape id="_x0000_i1089" type="#_x0000_t75" style="width:15.8pt;height:18.2pt" o:ole="">
            <v:imagedata r:id="rId61" o:title=""/>
          </v:shape>
          <o:OLEObject Type="Embed" ProgID="Equation.DSMT4" ShapeID="_x0000_i1089" DrawAspect="Content" ObjectID="_1615485800" r:id="rId126"/>
        </w:object>
      </w:r>
      <w:r>
        <w:t xml:space="preserve">не зависит от времени мы имеем право поменять порядок дифференцирования и отдельно рассмотреть производную скалярного </w:t>
      </w:r>
      <w:r w:rsidR="003E75CB">
        <w:t xml:space="preserve">магнитного </w:t>
      </w:r>
      <w:r>
        <w:t>момента по времени</w:t>
      </w:r>
      <w:r w:rsidR="008A6694">
        <w:t xml:space="preserve"> </w:t>
      </w:r>
      <w:r w:rsidR="008A6694" w:rsidRPr="008A6694">
        <w:rPr>
          <w:position w:val="-28"/>
        </w:rPr>
        <w:object w:dxaOrig="1300" w:dyaOrig="680">
          <v:shape id="_x0000_i1090" type="#_x0000_t75" style="width:65.25pt;height:34pt" o:ole="">
            <v:imagedata r:id="rId127" o:title=""/>
          </v:shape>
          <o:OLEObject Type="Embed" ProgID="Equation.DSMT4" ShapeID="_x0000_i1090" DrawAspect="Content" ObjectID="_1615485801" r:id="rId128"/>
        </w:object>
      </w:r>
      <w:r w:rsidR="00B62A1C">
        <w:t xml:space="preserve">. </w:t>
      </w:r>
    </w:p>
    <w:p w:rsidR="00431042" w:rsidRDefault="00431042" w:rsidP="00431042">
      <w:pPr>
        <w:pStyle w:val="MTDisplayEquation"/>
      </w:pPr>
      <w:r>
        <w:tab/>
      </w:r>
      <w:r w:rsidR="0024579D" w:rsidRPr="00431042">
        <w:rPr>
          <w:position w:val="-32"/>
        </w:rPr>
        <w:object w:dxaOrig="3360" w:dyaOrig="760">
          <v:shape id="_x0000_i1091" type="#_x0000_t75" style="width:167.75pt;height:38pt" o:ole="">
            <v:imagedata r:id="rId129" o:title=""/>
          </v:shape>
          <o:OLEObject Type="Embed" ProgID="Equation.DSMT4" ShapeID="_x0000_i1091" DrawAspect="Content" ObjectID="_1615485802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175586" w:rsidRPr="000F44D5" w:rsidRDefault="00426C1C" w:rsidP="003C2286">
      <w:r>
        <w:t>П</w:t>
      </w:r>
      <w:r w:rsidR="000F44D5" w:rsidRPr="000F44D5">
        <w:t>оверхностный инт</w:t>
      </w:r>
      <w:r w:rsidR="000F44D5">
        <w:t>еграл нормальной компоненты эле</w:t>
      </w:r>
      <w:r w:rsidR="000F44D5" w:rsidRPr="000F44D5">
        <w:t>к</w:t>
      </w:r>
      <w:r w:rsidR="000F44D5">
        <w:t xml:space="preserve">трического поля по поверхности сферы радиуса </w:t>
      </w:r>
      <w:r w:rsidR="00FF03D1" w:rsidRPr="00FF03D1">
        <w:rPr>
          <w:position w:val="-12"/>
        </w:rPr>
        <w:object w:dxaOrig="320" w:dyaOrig="360">
          <v:shape id="_x0000_i1092" type="#_x0000_t75" style="width:15.8pt;height:18.2pt" o:ole="">
            <v:imagedata r:id="rId131" o:title=""/>
          </v:shape>
          <o:OLEObject Type="Embed" ProgID="Equation.DSMT4" ShapeID="_x0000_i1092" DrawAspect="Content" ObjectID="_1615485803" r:id="rId132"/>
        </w:object>
      </w:r>
      <w:r>
        <w:t xml:space="preserve"> будет иметь вид</w:t>
      </w:r>
    </w:p>
    <w:p w:rsidR="00175586" w:rsidRDefault="0071357E" w:rsidP="0071357E">
      <w:pPr>
        <w:pStyle w:val="MTDisplayEquation"/>
      </w:pPr>
      <w:r>
        <w:tab/>
      </w:r>
      <w:r w:rsidR="0024579D" w:rsidRPr="00E01B69">
        <w:rPr>
          <w:position w:val="-32"/>
        </w:rPr>
        <w:object w:dxaOrig="4160" w:dyaOrig="760">
          <v:shape id="_x0000_i1093" type="#_x0000_t75" style="width:208.1pt;height:38pt" o:ole="">
            <v:imagedata r:id="rId133" o:title=""/>
          </v:shape>
          <o:OLEObject Type="Embed" ProgID="Equation.DSMT4" ShapeID="_x0000_i1093" DrawAspect="Content" ObjectID="_1615485804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442764" w:rsidRDefault="00426C1C" w:rsidP="003C2286">
      <w:r>
        <w:t xml:space="preserve">где </w:t>
      </w:r>
      <w:r w:rsidR="00B62A1C">
        <w:t>выражение для скалярного</w:t>
      </w:r>
      <w:r w:rsidR="0024579D">
        <w:t xml:space="preserve"> магнитного</w:t>
      </w:r>
      <w:r w:rsidR="00B62A1C">
        <w:t xml:space="preserve"> момента </w:t>
      </w:r>
      <w:r>
        <w:t xml:space="preserve">определено </w:t>
      </w:r>
      <w:r w:rsidR="00B62A1C">
        <w:t>в следующем виде</w:t>
      </w:r>
    </w:p>
    <w:p w:rsidR="00B62A1C" w:rsidRDefault="006E6DE1" w:rsidP="006E6DE1">
      <w:pPr>
        <w:pStyle w:val="MTDisplayEquation"/>
      </w:pPr>
      <w:r>
        <w:tab/>
      </w:r>
      <w:r w:rsidR="00572FA3" w:rsidRPr="00105AEB">
        <w:rPr>
          <w:position w:val="-70"/>
        </w:rPr>
        <w:object w:dxaOrig="5360" w:dyaOrig="1520">
          <v:shape id="_x0000_i1094" type="#_x0000_t75" style="width:268.6pt;height:75.95pt" o:ole="">
            <v:imagedata r:id="rId135" o:title=""/>
          </v:shape>
          <o:OLEObject Type="Embed" ProgID="Equation.DSMT4" ShapeID="_x0000_i1094" DrawAspect="Content" ObjectID="_1615485805" r:id="rId1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96137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8</w:instrText>
        </w:r>
      </w:fldSimple>
      <w:r>
        <w:instrText>)</w:instrText>
      </w:r>
      <w:bookmarkEnd w:id="8"/>
      <w:r>
        <w:fldChar w:fldCharType="end"/>
      </w:r>
    </w:p>
    <w:p w:rsidR="00A65E64" w:rsidRDefault="00264073" w:rsidP="00B62A1C">
      <w:r>
        <w:t xml:space="preserve">Рассмотрим движение заряженных частиц (электронов) заключенных </w:t>
      </w:r>
      <w:r w:rsidR="00A65E64">
        <w:t xml:space="preserve">в объёме, ограниченном поверхностями сферы радиусов </w:t>
      </w:r>
      <w:r w:rsidR="00A65E64" w:rsidRPr="00A77518">
        <w:rPr>
          <w:position w:val="-4"/>
        </w:rPr>
        <w:object w:dxaOrig="240" w:dyaOrig="260">
          <v:shape id="_x0000_i1095" type="#_x0000_t75" style="width:11.85pt;height:12.65pt" o:ole="">
            <v:imagedata r:id="rId137" o:title=""/>
          </v:shape>
          <o:OLEObject Type="Embed" ProgID="Equation.DSMT4" ShapeID="_x0000_i1095" DrawAspect="Content" ObjectID="_1615485806" r:id="rId138"/>
        </w:object>
      </w:r>
      <w:r w:rsidR="00A65E64">
        <w:t xml:space="preserve"> и </w:t>
      </w:r>
      <w:r w:rsidR="00A65E64" w:rsidRPr="00A77518">
        <w:rPr>
          <w:position w:val="-6"/>
        </w:rPr>
        <w:object w:dxaOrig="720" w:dyaOrig="279">
          <v:shape id="_x0000_i1096" type="#_x0000_t75" style="width:36.4pt;height:14.25pt" o:ole="">
            <v:imagedata r:id="rId139" o:title=""/>
          </v:shape>
          <o:OLEObject Type="Embed" ProgID="Equation.DSMT4" ShapeID="_x0000_i1096" DrawAspect="Content" ObjectID="_1615485807" r:id="rId140"/>
        </w:object>
      </w:r>
      <w:r w:rsidR="00A65E64">
        <w:t xml:space="preserve">. За время </w:t>
      </w:r>
      <w:r w:rsidR="00025BE3" w:rsidRPr="00025BE3">
        <w:rPr>
          <w:position w:val="-6"/>
        </w:rPr>
        <w:object w:dxaOrig="279" w:dyaOrig="279">
          <v:shape id="_x0000_i1097" type="#_x0000_t75" style="width:14.25pt;height:14.25pt" o:ole="">
            <v:imagedata r:id="rId141" o:title=""/>
          </v:shape>
          <o:OLEObject Type="Embed" ProgID="Equation.DSMT4" ShapeID="_x0000_i1097" DrawAspect="Content" ObjectID="_1615485808" r:id="rId142"/>
        </w:object>
      </w:r>
      <w:r w:rsidR="00025BE3">
        <w:t xml:space="preserve"> эти частицы переместятся таким образом, что они б</w:t>
      </w:r>
      <w:r w:rsidR="00B62A1C">
        <w:t xml:space="preserve">удут заключены в объёме между поверхностями радиуса </w:t>
      </w:r>
      <w:r w:rsidR="00B62A1C" w:rsidRPr="00B62A1C">
        <w:rPr>
          <w:position w:val="-14"/>
        </w:rPr>
        <w:object w:dxaOrig="1219" w:dyaOrig="400">
          <v:shape id="_x0000_i1098" type="#_x0000_t75" style="width:60.55pt;height:20.2pt" o:ole="">
            <v:imagedata r:id="rId143" o:title=""/>
          </v:shape>
          <o:OLEObject Type="Embed" ProgID="Equation.DSMT4" ShapeID="_x0000_i1098" DrawAspect="Content" ObjectID="_1615485809" r:id="rId144"/>
        </w:object>
      </w:r>
      <w:r w:rsidR="00B62A1C">
        <w:t xml:space="preserve"> и </w:t>
      </w:r>
      <w:r w:rsidR="00B62A1C" w:rsidRPr="00B62A1C">
        <w:rPr>
          <w:position w:val="-14"/>
        </w:rPr>
        <w:object w:dxaOrig="2160" w:dyaOrig="400">
          <v:shape id="_x0000_i1099" type="#_x0000_t75" style="width:108.4pt;height:20.2pt" o:ole="">
            <v:imagedata r:id="rId145" o:title=""/>
          </v:shape>
          <o:OLEObject Type="Embed" ProgID="Equation.DSMT4" ShapeID="_x0000_i1099" DrawAspect="Content" ObjectID="_1615485810" r:id="rId146"/>
        </w:object>
      </w:r>
      <w:r w:rsidR="00B62A1C">
        <w:t>.</w:t>
      </w:r>
      <w:r w:rsidR="00105AEB">
        <w:t xml:space="preserve"> Если во время разлёта частиц осуществляется подвод энергии, тогда существенный вклад в </w:t>
      </w:r>
      <w:r w:rsidR="00572FA3" w:rsidRPr="00105AEB">
        <w:rPr>
          <w:position w:val="-28"/>
        </w:rPr>
        <w:object w:dxaOrig="1300" w:dyaOrig="680">
          <v:shape id="_x0000_i1100" type="#_x0000_t75" style="width:65.25pt;height:34pt" o:ole="">
            <v:imagedata r:id="rId147" o:title=""/>
          </v:shape>
          <o:OLEObject Type="Embed" ProgID="Equation.DSMT4" ShapeID="_x0000_i1100" DrawAspect="Content" ObjectID="_1615485811" r:id="rId148"/>
        </w:object>
      </w:r>
      <w:r w:rsidR="00105AEB">
        <w:t xml:space="preserve"> вносит рост скорости частиц. Теперь предположим, что подвод энергии на исходе и в какой-то момент происходит стабилизация скорости частиц </w:t>
      </w:r>
      <w:r w:rsidR="00105AEB" w:rsidRPr="00B62A1C">
        <w:rPr>
          <w:position w:val="-14"/>
        </w:rPr>
        <w:object w:dxaOrig="2400" w:dyaOrig="400">
          <v:shape id="_x0000_i1101" type="#_x0000_t75" style="width:120.25pt;height:20.2pt" o:ole="">
            <v:imagedata r:id="rId149" o:title=""/>
          </v:shape>
          <o:OLEObject Type="Embed" ProgID="Equation.DSMT4" ShapeID="_x0000_i1101" DrawAspect="Content" ObjectID="_1615485812" r:id="rId150"/>
        </w:object>
      </w:r>
      <w:r w:rsidR="00105AEB">
        <w:t xml:space="preserve">. В этот момент положительный вклад в производную по времени скалярного </w:t>
      </w:r>
      <w:r w:rsidR="0015598C">
        <w:t xml:space="preserve">магнитного </w:t>
      </w:r>
      <w:r w:rsidR="00105AEB">
        <w:t>момента вносит процесс расширения облака заряженных частиц</w:t>
      </w:r>
      <w:r w:rsidR="00A9628F">
        <w:t xml:space="preserve">. При расширении облака частиц концентрация </w:t>
      </w:r>
      <w:r w:rsidR="00A9628F" w:rsidRPr="00A9628F">
        <w:rPr>
          <w:position w:val="-28"/>
        </w:rPr>
        <w:object w:dxaOrig="1320" w:dyaOrig="680">
          <v:shape id="_x0000_i1102" type="#_x0000_t75" style="width:65.65pt;height:34pt" o:ole="">
            <v:imagedata r:id="rId151" o:title=""/>
          </v:shape>
          <o:OLEObject Type="Embed" ProgID="Equation.DSMT4" ShapeID="_x0000_i1102" DrawAspect="Content" ObjectID="_1615485813" r:id="rId152"/>
        </w:object>
      </w:r>
      <w:r w:rsidR="00A9628F">
        <w:t xml:space="preserve">убывает с квадратом </w:t>
      </w:r>
      <w:r w:rsidR="00A9628F" w:rsidRPr="00A9628F">
        <w:rPr>
          <w:position w:val="-4"/>
        </w:rPr>
        <w:object w:dxaOrig="240" w:dyaOrig="260">
          <v:shape id="_x0000_i1103" type="#_x0000_t75" style="width:11.85pt;height:12.65pt" o:ole="">
            <v:imagedata r:id="rId153" o:title=""/>
          </v:shape>
          <o:OLEObject Type="Embed" ProgID="Equation.DSMT4" ShapeID="_x0000_i1103" DrawAspect="Content" ObjectID="_1615485814" r:id="rId154"/>
        </w:object>
      </w:r>
      <w:r w:rsidR="008E2F3E">
        <w:t xml:space="preserve">. Но в подынтегральное выражение входит </w:t>
      </w:r>
      <w:r w:rsidR="008E2F3E" w:rsidRPr="008E2F3E">
        <w:rPr>
          <w:position w:val="-4"/>
        </w:rPr>
        <w:object w:dxaOrig="320" w:dyaOrig="300">
          <v:shape id="_x0000_i1104" type="#_x0000_t75" style="width:15.8pt;height:14.65pt" o:ole="">
            <v:imagedata r:id="rId155" o:title=""/>
          </v:shape>
          <o:OLEObject Type="Embed" ProgID="Equation.DSMT4" ShapeID="_x0000_i1104" DrawAspect="Content" ObjectID="_1615485815" r:id="rId156"/>
        </w:object>
      </w:r>
      <w:r w:rsidR="008E2F3E">
        <w:t xml:space="preserve">, чем обусловлена положительная величина </w:t>
      </w:r>
      <w:r w:rsidR="00572FA3" w:rsidRPr="00105AEB">
        <w:rPr>
          <w:position w:val="-28"/>
        </w:rPr>
        <w:object w:dxaOrig="1300" w:dyaOrig="680">
          <v:shape id="_x0000_i1105" type="#_x0000_t75" style="width:65.25pt;height:34pt" o:ole="">
            <v:imagedata r:id="rId157" o:title=""/>
          </v:shape>
          <o:OLEObject Type="Embed" ProgID="Equation.DSMT4" ShapeID="_x0000_i1105" DrawAspect="Content" ObjectID="_1615485816" r:id="rId158"/>
        </w:object>
      </w:r>
      <w:r w:rsidR="00940B34">
        <w:t xml:space="preserve">. Положительная величина производной по времени скалярного </w:t>
      </w:r>
      <w:r w:rsidR="0015598C">
        <w:t xml:space="preserve">магнитного </w:t>
      </w:r>
      <w:r w:rsidR="00940B34">
        <w:t xml:space="preserve">момента будет сохраняться некоторое время и на стадии замедления (вследствие кулоновского взаимодействия) скорости разлетающихся электронов вплоть до момента когда будет выполняться равенство </w:t>
      </w:r>
      <w:r w:rsidR="00663AAA" w:rsidRPr="00940B34">
        <w:rPr>
          <w:position w:val="-24"/>
        </w:rPr>
        <w:object w:dxaOrig="1719" w:dyaOrig="620">
          <v:shape id="_x0000_i1106" type="#_x0000_t75" style="width:86.25pt;height:30.45pt" o:ole="">
            <v:imagedata r:id="rId159" o:title=""/>
          </v:shape>
          <o:OLEObject Type="Embed" ProgID="Equation.DSMT4" ShapeID="_x0000_i1106" DrawAspect="Content" ObjectID="_1615485817" r:id="rId160"/>
        </w:object>
      </w:r>
      <w:r w:rsidR="00940B34">
        <w:t xml:space="preserve">. В момент когда для основной массы </w:t>
      </w:r>
      <w:r w:rsidR="00663AAA">
        <w:t xml:space="preserve">разлетающихся электронов вследствие их замедления в кулоновском поле станет выполняться условие </w:t>
      </w:r>
      <w:r w:rsidR="00663AAA" w:rsidRPr="00940B34">
        <w:rPr>
          <w:position w:val="-24"/>
        </w:rPr>
        <w:object w:dxaOrig="1719" w:dyaOrig="620">
          <v:shape id="_x0000_i1107" type="#_x0000_t75" style="width:86.25pt;height:30.45pt" o:ole="">
            <v:imagedata r:id="rId161" o:title=""/>
          </v:shape>
          <o:OLEObject Type="Embed" ProgID="Equation.DSMT4" ShapeID="_x0000_i1107" DrawAspect="Content" ObjectID="_1615485818" r:id="rId162"/>
        </w:object>
      </w:r>
      <w:r w:rsidR="00663AAA">
        <w:t xml:space="preserve">производная по времени скалярного </w:t>
      </w:r>
      <w:r w:rsidR="0015598C">
        <w:t xml:space="preserve">магнитного </w:t>
      </w:r>
      <w:r w:rsidR="00663AAA">
        <w:t>момента поменяет знак.</w:t>
      </w:r>
    </w:p>
    <w:p w:rsidR="00A56A56" w:rsidRDefault="00A56A56" w:rsidP="00B62A1C">
      <w:r>
        <w:t>Рассмотрим производную</w:t>
      </w:r>
      <w:r w:rsidR="001512FC">
        <w:t xml:space="preserve"> </w:t>
      </w:r>
      <w:r w:rsidR="001512FC" w:rsidRPr="001512FC">
        <w:rPr>
          <w:position w:val="-30"/>
        </w:rPr>
        <w:object w:dxaOrig="499" w:dyaOrig="680">
          <v:shape id="_x0000_i1108" type="#_x0000_t75" style="width:24.9pt;height:34pt" o:ole="">
            <v:imagedata r:id="rId163" o:title=""/>
          </v:shape>
          <o:OLEObject Type="Embed" ProgID="Equation.DSMT4" ShapeID="_x0000_i1108" DrawAspect="Content" ObjectID="_1615485819" r:id="rId164"/>
        </w:object>
      </w:r>
      <w:r w:rsidR="001512FC">
        <w:t>в выражении для скорости изменения векторного потенциала</w:t>
      </w:r>
    </w:p>
    <w:p w:rsidR="007808B2" w:rsidRDefault="007808B2" w:rsidP="007808B2">
      <w:pPr>
        <w:pStyle w:val="MTDisplayEquation"/>
      </w:pPr>
      <w:r>
        <w:tab/>
      </w:r>
      <w:r w:rsidR="00572FA3" w:rsidRPr="007808B2">
        <w:rPr>
          <w:position w:val="-32"/>
        </w:rPr>
        <w:object w:dxaOrig="3640" w:dyaOrig="760">
          <v:shape id="_x0000_i1109" type="#_x0000_t75" style="width:182.35pt;height:38pt" o:ole="">
            <v:imagedata r:id="rId165" o:title=""/>
          </v:shape>
          <o:OLEObject Type="Embed" ProgID="Equation.DSMT4" ShapeID="_x0000_i1109" DrawAspect="Content" ObjectID="_1615485820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173660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9</w:instrText>
        </w:r>
      </w:fldSimple>
      <w:r>
        <w:instrText>)</w:instrText>
      </w:r>
      <w:bookmarkEnd w:id="9"/>
      <w:r>
        <w:fldChar w:fldCharType="end"/>
      </w:r>
    </w:p>
    <w:p w:rsidR="0011555C" w:rsidRDefault="003C4C0A" w:rsidP="0011555C">
      <w:r>
        <w:t>Дифференцируем</w:t>
      </w:r>
    </w:p>
    <w:p w:rsidR="0011555C" w:rsidRDefault="0011555C" w:rsidP="0011555C">
      <w:pPr>
        <w:pStyle w:val="MTDisplayEquation"/>
      </w:pPr>
      <w:r>
        <w:tab/>
      </w:r>
      <w:r w:rsidR="00BC474E" w:rsidRPr="003F657C">
        <w:rPr>
          <w:position w:val="-70"/>
        </w:rPr>
        <w:object w:dxaOrig="6080" w:dyaOrig="1520">
          <v:shape id="_x0000_i1110" type="#_x0000_t75" style="width:303.8pt;height:75.95pt" o:ole="">
            <v:imagedata r:id="rId167" o:title=""/>
          </v:shape>
          <o:OLEObject Type="Embed" ProgID="Equation.DSMT4" ShapeID="_x0000_i1110" DrawAspect="Content" ObjectID="_1615485821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11555C" w:rsidRDefault="0011555C" w:rsidP="0011555C">
      <w:r>
        <w:t>Где</w:t>
      </w:r>
    </w:p>
    <w:p w:rsidR="0011555C" w:rsidRDefault="0011555C" w:rsidP="0011555C">
      <w:pPr>
        <w:pStyle w:val="MTDisplayEquation"/>
      </w:pPr>
      <w:r>
        <w:tab/>
      </w:r>
      <w:r w:rsidR="00BC474E" w:rsidRPr="002B372E">
        <w:rPr>
          <w:position w:val="-70"/>
        </w:rPr>
        <w:object w:dxaOrig="4819" w:dyaOrig="1520">
          <v:shape id="_x0000_i1111" type="#_x0000_t75" style="width:240.55pt;height:75.95pt" o:ole="">
            <v:imagedata r:id="rId169" o:title=""/>
          </v:shape>
          <o:OLEObject Type="Embed" ProgID="Equation.DSMT4" ShapeID="_x0000_i1111" DrawAspect="Content" ObjectID="_1615485822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37171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1</w:instrText>
        </w:r>
      </w:fldSimple>
      <w:r>
        <w:instrText>)</w:instrText>
      </w:r>
      <w:bookmarkEnd w:id="10"/>
      <w:r>
        <w:fldChar w:fldCharType="end"/>
      </w:r>
    </w:p>
    <w:p w:rsidR="0011555C" w:rsidRDefault="00516ABE" w:rsidP="0011555C">
      <w:r w:rsidRPr="00516ABE">
        <w:t>И</w:t>
      </w:r>
      <w:r w:rsidR="00BC474E">
        <w:t>нтеграл</w:t>
      </w:r>
      <w:r w:rsidR="0011555C">
        <w:t xml:space="preserve"> </w:t>
      </w:r>
      <w:r w:rsidR="0011555C">
        <w:fldChar w:fldCharType="begin"/>
      </w:r>
      <w:r w:rsidR="0011555C">
        <w:instrText xml:space="preserve"> GOTOBUTTON ZEqnNum371711  \* MERGEFORMAT </w:instrText>
      </w:r>
      <w:fldSimple w:instr=" REF ZEqnNum371711 \* Charformat \! \* MERGEFORMAT ">
        <w:r w:rsidR="003F5897">
          <w:instrText>(1.21)</w:instrText>
        </w:r>
      </w:fldSimple>
      <w:r w:rsidR="0011555C">
        <w:fldChar w:fldCharType="end"/>
      </w:r>
      <w:r w:rsidR="0011555C">
        <w:t xml:space="preserve"> возникает благодаря учёт</w:t>
      </w:r>
      <w:r w:rsidR="00BC474E">
        <w:t>у</w:t>
      </w:r>
      <w:r w:rsidR="0011555C">
        <w:t xml:space="preserve"> эффектов запаздывания потенциала. Благодаря множителю </w:t>
      </w:r>
      <w:r w:rsidR="0011555C" w:rsidRPr="007B4544">
        <w:rPr>
          <w:position w:val="-18"/>
        </w:rPr>
        <w:object w:dxaOrig="540" w:dyaOrig="480">
          <v:shape id="_x0000_i1112" type="#_x0000_t75" style="width:27.3pt;height:23.75pt" o:ole="">
            <v:imagedata r:id="rId171" o:title=""/>
          </v:shape>
          <o:OLEObject Type="Embed" ProgID="Equation.DSMT4" ShapeID="_x0000_i1112" DrawAspect="Content" ObjectID="_1615485823" r:id="rId172"/>
        </w:object>
      </w:r>
      <w:r w:rsidR="00BC474E">
        <w:t>этот интеграл будет не</w:t>
      </w:r>
      <w:r w:rsidR="0011555C">
        <w:t xml:space="preserve"> существенн</w:t>
      </w:r>
      <w:r w:rsidR="00BC474E">
        <w:t>ым в практических расчётах</w:t>
      </w:r>
      <w:r w:rsidR="0011555C">
        <w:t>. В итоге получаем</w:t>
      </w:r>
    </w:p>
    <w:p w:rsidR="0011555C" w:rsidRDefault="0011555C" w:rsidP="0011555C">
      <w:pPr>
        <w:pStyle w:val="MTDisplayEquation"/>
      </w:pPr>
      <w:r>
        <w:tab/>
      </w:r>
      <w:r w:rsidR="00516ABE" w:rsidRPr="00516ABE">
        <w:rPr>
          <w:position w:val="-32"/>
        </w:rPr>
        <w:object w:dxaOrig="7860" w:dyaOrig="760">
          <v:shape id="_x0000_i1113" type="#_x0000_t75" style="width:393.65pt;height:37.6pt" o:ole="">
            <v:imagedata r:id="rId173" o:title=""/>
          </v:shape>
          <o:OLEObject Type="Embed" ProgID="Equation.DSMT4" ShapeID="_x0000_i1113" DrawAspect="Content" ObjectID="_1615485824" r:id="rId1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A56A56" w:rsidRPr="006609F1" w:rsidRDefault="00365364" w:rsidP="00B62A1C">
      <w:r w:rsidRPr="008B7C83">
        <w:t>Пренебрегая эффектами запаздывания потенциала</w:t>
      </w:r>
      <w:r w:rsidR="006609F1">
        <w:t>, получаем</w:t>
      </w:r>
    </w:p>
    <w:p w:rsidR="00CA2D7E" w:rsidRDefault="00CA2D7E" w:rsidP="00CA2D7E">
      <w:pPr>
        <w:pStyle w:val="MTDisplayEquation"/>
      </w:pPr>
      <w:r>
        <w:tab/>
      </w:r>
      <w:r w:rsidR="00516ABE" w:rsidRPr="00CA2D7E">
        <w:rPr>
          <w:position w:val="-32"/>
        </w:rPr>
        <w:object w:dxaOrig="5700" w:dyaOrig="760">
          <v:shape id="_x0000_i1114" type="#_x0000_t75" style="width:285.25pt;height:38pt" o:ole="">
            <v:imagedata r:id="rId175" o:title=""/>
          </v:shape>
          <o:OLEObject Type="Embed" ProgID="Equation.DSMT4" ShapeID="_x0000_i1114" DrawAspect="Content" ObjectID="_1615485825" r:id="rId1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7F73BD" w:rsidRPr="00C4541F" w:rsidRDefault="007F73BD" w:rsidP="00A65E64">
      <w:r>
        <w:t>Таким образом, слагающая электрического поля, создаваемая эффектом разлёта заряженных части</w:t>
      </w:r>
      <w:r w:rsidR="00C4541F">
        <w:t>ц</w:t>
      </w:r>
    </w:p>
    <w:p w:rsidR="00431DBE" w:rsidRDefault="00431DBE" w:rsidP="00431DBE">
      <w:pPr>
        <w:pStyle w:val="MTDisplayEquation"/>
      </w:pPr>
      <w:r>
        <w:lastRenderedPageBreak/>
        <w:tab/>
      </w:r>
      <w:r w:rsidR="00D9189A" w:rsidRPr="00431DBE">
        <w:rPr>
          <w:position w:val="-30"/>
        </w:rPr>
        <w:object w:dxaOrig="4020" w:dyaOrig="740">
          <v:shape id="_x0000_i1115" type="#_x0000_t75" style="width:201.75pt;height:36.8pt" o:ole="">
            <v:imagedata r:id="rId177" o:title=""/>
          </v:shape>
          <o:OLEObject Type="Embed" ProgID="Equation.DSMT4" ShapeID="_x0000_i1115" DrawAspect="Content" ObjectID="_1615485826" r:id="rId1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8F7DEE" w:rsidRDefault="00431DBE" w:rsidP="00A65E64">
      <w:r>
        <w:t>Эта формула по своей форме аналогична закону Кулона</w:t>
      </w:r>
      <w:sdt>
        <w:sdtPr>
          <w:id w:val="-1729909219"/>
          <w:citation/>
        </w:sdtPr>
        <w:sdtContent>
          <w:r w:rsidR="00812255">
            <w:fldChar w:fldCharType="begin"/>
          </w:r>
          <w:r w:rsidR="00812255">
            <w:instrText xml:space="preserve"> CITATION Там57 \l 1049 </w:instrText>
          </w:r>
          <w:r w:rsidR="00812255">
            <w:fldChar w:fldCharType="separate"/>
          </w:r>
          <w:r w:rsidR="003F5897">
            <w:rPr>
              <w:noProof/>
            </w:rPr>
            <w:t xml:space="preserve"> (Тамм, 1957)</w:t>
          </w:r>
          <w:r w:rsidR="00812255">
            <w:fldChar w:fldCharType="end"/>
          </w:r>
        </w:sdtContent>
      </w:sdt>
      <w:r w:rsidR="00CD5419">
        <w:t xml:space="preserve">, </w:t>
      </w:r>
      <w:r w:rsidR="00CD5419" w:rsidRPr="00CD5419">
        <w:t>$3</w:t>
      </w:r>
    </w:p>
    <w:p w:rsidR="00CD5419" w:rsidRDefault="00CD5419" w:rsidP="00CD5419">
      <w:pPr>
        <w:pStyle w:val="MTDisplayEquation"/>
      </w:pPr>
      <w:r>
        <w:tab/>
      </w:r>
      <w:r w:rsidRPr="00CD5419">
        <w:rPr>
          <w:position w:val="-24"/>
        </w:rPr>
        <w:object w:dxaOrig="960" w:dyaOrig="620">
          <v:shape id="_x0000_i1116" type="#_x0000_t75" style="width:48.25pt;height:30.45pt" o:ole="">
            <v:imagedata r:id="rId179" o:title=""/>
          </v:shape>
          <o:OLEObject Type="Embed" ProgID="Equation.DSMT4" ShapeID="_x0000_i1116" DrawAspect="Content" ObjectID="_1615485827" r:id="rId1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431DBE" w:rsidRDefault="00CD5419" w:rsidP="00A65E64">
      <w:r>
        <w:t xml:space="preserve">В котором роль дополнительного </w:t>
      </w:r>
      <w:r w:rsidR="007B4544">
        <w:t>«</w:t>
      </w:r>
      <w:r>
        <w:t>заряда</w:t>
      </w:r>
      <w:r w:rsidR="00555005">
        <w:t>»</w:t>
      </w:r>
      <w:r>
        <w:t xml:space="preserve"> играет величина</w:t>
      </w:r>
    </w:p>
    <w:p w:rsidR="00FE703D" w:rsidRDefault="00CD5419" w:rsidP="00FE703D">
      <w:pPr>
        <w:pStyle w:val="MTDisplayEquation"/>
      </w:pPr>
      <w:r>
        <w:tab/>
      </w:r>
      <w:r w:rsidR="00B16CDE" w:rsidRPr="00CD5419">
        <w:rPr>
          <w:position w:val="-28"/>
        </w:rPr>
        <w:object w:dxaOrig="2720" w:dyaOrig="680">
          <v:shape id="_x0000_i1117" type="#_x0000_t75" style="width:135.7pt;height:34pt" o:ole="">
            <v:imagedata r:id="rId181" o:title=""/>
          </v:shape>
          <o:OLEObject Type="Embed" ProgID="Equation.DSMT4" ShapeID="_x0000_i1117" DrawAspect="Content" ObjectID="_1615485828" r:id="rId1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40972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6</w:instrText>
        </w:r>
      </w:fldSimple>
      <w:r>
        <w:instrText>)</w:instrText>
      </w:r>
      <w:bookmarkEnd w:id="11"/>
      <w:r>
        <w:fldChar w:fldCharType="end"/>
      </w:r>
    </w:p>
    <w:p w:rsidR="00B56361" w:rsidRDefault="00B56361" w:rsidP="00A65E64">
      <w:r>
        <w:t xml:space="preserve">Слово «заряд» применительно к формуле </w:t>
      </w:r>
      <w:r>
        <w:fldChar w:fldCharType="begin"/>
      </w:r>
      <w:r>
        <w:instrText xml:space="preserve"> GOTOBUTTON ZEqnNum409728  \* MERGEFORMAT </w:instrText>
      </w:r>
      <w:fldSimple w:instr=" REF ZEqnNum409728 \* Charformat \! \* MERGEFORMAT ">
        <w:r w:rsidR="003F5897">
          <w:instrText>(1.26)</w:instrText>
        </w:r>
      </w:fldSimple>
      <w:r>
        <w:fldChar w:fldCharType="end"/>
      </w:r>
      <w:r>
        <w:t xml:space="preserve"> я беру в кавычки поскольку фактически здесь имеет место лишь возникновение электрического поля как производной по времени векторного потенциала</w:t>
      </w:r>
      <w:r w:rsidR="005D1ECC">
        <w:t xml:space="preserve"> как следствие закона </w:t>
      </w:r>
      <w:r w:rsidR="00C020CC">
        <w:t>электромагнитной</w:t>
      </w:r>
      <w:r w:rsidR="005D1ECC">
        <w:t xml:space="preserve"> индукции</w:t>
      </w:r>
      <w:r w:rsidR="008B7C83">
        <w:t>.</w:t>
      </w:r>
    </w:p>
    <w:p w:rsidR="00AD66B6" w:rsidRDefault="00AD66B6" w:rsidP="00AD66B6"/>
    <w:p w:rsidR="00E57D3C" w:rsidRPr="006F269E" w:rsidRDefault="00257682" w:rsidP="00E57D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E57D3C" w:rsidRDefault="00E57D3C" w:rsidP="00E57D3C">
      <w:r w:rsidRPr="00E47759">
        <w:t xml:space="preserve">Пусть в конце фазы разогрева первоначальная плазма имеет радиус </w:t>
      </w:r>
      <w:r w:rsidR="0046327B" w:rsidRPr="00E47759">
        <w:rPr>
          <w:position w:val="-12"/>
        </w:rPr>
        <w:object w:dxaOrig="260" w:dyaOrig="360">
          <v:shape id="_x0000_i1118" type="#_x0000_t75" style="width:12.65pt;height:18.2pt" o:ole="">
            <v:imagedata r:id="rId183" o:title=""/>
          </v:shape>
          <o:OLEObject Type="Embed" ProgID="Equation.DSMT4" ShapeID="_x0000_i1118" DrawAspect="Content" ObjectID="_1615485829" r:id="rId184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="0046327B" w:rsidRPr="00E47759">
        <w:rPr>
          <w:position w:val="-68"/>
        </w:rPr>
        <w:object w:dxaOrig="2240" w:dyaOrig="1060">
          <v:shape id="_x0000_i1119" type="#_x0000_t75" style="width:111.55pt;height:53.4pt" o:ole="">
            <v:imagedata r:id="rId185" o:title=""/>
          </v:shape>
          <o:OLEObject Type="Embed" ProgID="Equation.DSMT4" ShapeID="_x0000_i1119" DrawAspect="Content" ObjectID="_1615485830" r:id="rId186"/>
        </w:object>
      </w:r>
      <w:r>
        <w:t xml:space="preserve"> </w:t>
      </w:r>
      <w:r w:rsidRPr="005A21E0">
        <w:t xml:space="preserve"> Для распределения радиальной ко</w:t>
      </w:r>
      <w:r w:rsidR="00B01B9F">
        <w:t>мпоненты скорости частиц примем линейную аппроксимацию в виде</w:t>
      </w:r>
      <w:r w:rsidRPr="005A21E0">
        <w:t xml:space="preserve">: </w:t>
      </w:r>
    </w:p>
    <w:p w:rsidR="00F602DC" w:rsidRDefault="00F602DC" w:rsidP="00F602D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75A4" w:rsidRDefault="006275A4" w:rsidP="006275A4">
      <w:pPr>
        <w:pStyle w:val="MTDisplayEquation"/>
      </w:pPr>
      <w:r>
        <w:tab/>
      </w:r>
      <w:r w:rsidR="0046327B" w:rsidRPr="006275A4">
        <w:rPr>
          <w:position w:val="-30"/>
        </w:rPr>
        <w:object w:dxaOrig="1200" w:dyaOrig="680">
          <v:shape id="_x0000_i1120" type="#_x0000_t75" style="width:60.15pt;height:34pt" o:ole="">
            <v:imagedata r:id="rId187" o:title=""/>
          </v:shape>
          <o:OLEObject Type="Embed" ProgID="Equation.DSMT4" ShapeID="_x0000_i1120" DrawAspect="Content" ObjectID="_1615485831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806697" w:rsidRDefault="00E93372" w:rsidP="00E57D3C">
      <w:r>
        <w:t xml:space="preserve">Где </w:t>
      </w:r>
      <w:r w:rsidRPr="00E93372">
        <w:rPr>
          <w:position w:val="-12"/>
        </w:rPr>
        <w:object w:dxaOrig="260" w:dyaOrig="360">
          <v:shape id="_x0000_i1121" type="#_x0000_t75" style="width:12.65pt;height:18.2pt" o:ole="">
            <v:imagedata r:id="rId189" o:title=""/>
          </v:shape>
          <o:OLEObject Type="Embed" ProgID="Equation.DSMT4" ShapeID="_x0000_i1121" DrawAspect="Content" ObjectID="_1615485832" r:id="rId190"/>
        </w:object>
      </w:r>
      <w:r>
        <w:t xml:space="preserve"> </w:t>
      </w:r>
      <w:r w:rsidR="00FE33D8" w:rsidRPr="00D915FA">
        <w:t>средняя</w:t>
      </w:r>
      <w:r w:rsidR="00D915FA">
        <w:t xml:space="preserve"> тепловая скорость частиц, </w:t>
      </w:r>
      <w:r w:rsidR="00757898" w:rsidRPr="00757898">
        <w:rPr>
          <w:position w:val="-6"/>
        </w:rPr>
        <w:object w:dxaOrig="240" w:dyaOrig="220">
          <v:shape id="_x0000_i1122" type="#_x0000_t75" style="width:11.85pt;height:11.45pt" o:ole="">
            <v:imagedata r:id="rId191" o:title=""/>
          </v:shape>
          <o:OLEObject Type="Embed" ProgID="Equation.DSMT4" ShapeID="_x0000_i1122" DrawAspect="Content" ObjectID="_1615485833" r:id="rId192"/>
        </w:object>
      </w:r>
      <w:r w:rsidR="00757898">
        <w:t xml:space="preserve"> коэффициент</w:t>
      </w:r>
      <w:r w:rsidR="00B01B9F">
        <w:t xml:space="preserve"> пропорциональности</w:t>
      </w:r>
      <w:r w:rsidR="006653D5">
        <w:t>.</w:t>
      </w:r>
    </w:p>
    <w:p w:rsidR="004F0308" w:rsidRDefault="006653D5" w:rsidP="00E57D3C">
      <w:r>
        <w:t xml:space="preserve">На возможность принятия линейного аппроксимации </w:t>
      </w:r>
      <w:r w:rsidR="00806697">
        <w:t xml:space="preserve">зависимости скорости частиц от координаты </w:t>
      </w:r>
      <w:r>
        <w:t xml:space="preserve">в качестве первого приближения </w:t>
      </w:r>
      <w:r w:rsidR="00806697">
        <w:t xml:space="preserve">для проведения приближённых оценочных расчётов </w:t>
      </w:r>
      <w:r>
        <w:t xml:space="preserve">указывают результаты расчётной работы </w:t>
      </w:r>
      <w:sdt>
        <w:sdtPr>
          <w:id w:val="427391693"/>
          <w:citation/>
        </w:sdtPr>
        <w:sdtContent>
          <w:r w:rsidR="00FA455F">
            <w:fldChar w:fldCharType="begin"/>
          </w:r>
          <w:r w:rsidR="00FA455F">
            <w:instrText xml:space="preserve">CITATION Сас16 \l 1049 </w:instrText>
          </w:r>
          <w:r w:rsidR="00FA455F">
            <w:fldChar w:fldCharType="separate"/>
          </w:r>
          <w:r w:rsidR="003F5897">
            <w:rPr>
              <w:noProof/>
            </w:rPr>
            <w:t>(Сасакин, 2016)</w:t>
          </w:r>
          <w:r w:rsidR="00FA455F">
            <w:fldChar w:fldCharType="end"/>
          </w:r>
        </w:sdtContent>
      </w:sdt>
      <w:r w:rsidR="00806697">
        <w:t xml:space="preserve">. </w:t>
      </w:r>
    </w:p>
    <w:p w:rsidR="00FA455F" w:rsidRPr="00D915FA" w:rsidRDefault="004F0308" w:rsidP="00E57D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 w:rsidR="002D36F7">
            <w:instrText xml:space="preserve">CITATION АСД15 \l 1049 </w:instrText>
          </w:r>
          <w:r>
            <w:fldChar w:fldCharType="separate"/>
          </w:r>
          <w:r w:rsidR="003F5897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  <w:r w:rsidRPr="00960E77">
        <w:rPr>
          <w:position w:val="-32"/>
        </w:rPr>
        <w:object w:dxaOrig="3379" w:dyaOrig="800">
          <v:shape id="_x0000_i1123" type="#_x0000_t75" style="width:167.75pt;height:39.55pt" o:ole="">
            <v:imagedata r:id="rId193" o:title=""/>
          </v:shape>
          <o:OLEObject Type="Embed" ProgID="Equation.DSMT4" ShapeID="_x0000_i1123" DrawAspect="Content" ObjectID="_1615485834" r:id="rId194"/>
        </w:object>
      </w:r>
    </w:p>
    <w:p w:rsidR="00E57D3C" w:rsidRDefault="00E57D3C" w:rsidP="00E57D3C">
      <w:pPr>
        <w:autoSpaceDE w:val="0"/>
        <w:autoSpaceDN w:val="0"/>
        <w:adjustRightInd w:val="0"/>
        <w:spacing w:after="0" w:line="240" w:lineRule="auto"/>
      </w:pPr>
    </w:p>
    <w:p w:rsidR="00E93372" w:rsidRDefault="00DA79CD" w:rsidP="00E933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 w:rsidR="00EB6609">
        <w:t xml:space="preserve"> средн</w:t>
      </w:r>
      <w:r>
        <w:t>юю тепловую</w:t>
      </w:r>
      <w:r w:rsidR="00EB6609">
        <w:t xml:space="preserve"> скор</w:t>
      </w:r>
      <w:r>
        <w:t>ость</w:t>
      </w:r>
      <w:r w:rsidR="00EB6609">
        <w:t xml:space="preserve"> частиц  </w:t>
      </w:r>
      <w:r w:rsidR="00625B3D" w:rsidRPr="00625B3D">
        <w:rPr>
          <w:position w:val="-26"/>
        </w:rPr>
        <w:object w:dxaOrig="1240" w:dyaOrig="700">
          <v:shape id="_x0000_i1124" type="#_x0000_t75" style="width:62.5pt;height:35.2pt" o:ole="">
            <v:imagedata r:id="rId195" o:title=""/>
          </v:shape>
          <o:OLEObject Type="Embed" ProgID="Equation.DSMT4" ShapeID="_x0000_i1124" DrawAspect="Content" ObjectID="_1615485835" r:id="rId196"/>
        </w:object>
      </w:r>
      <w:r w:rsidR="00625B3D">
        <w:t xml:space="preserve"> </w:t>
      </w:r>
      <w:r w:rsidR="00951B06">
        <w:t>откуда</w:t>
      </w:r>
    </w:p>
    <w:p w:rsidR="0031225C" w:rsidRDefault="00951B06" w:rsidP="00951B06">
      <w:pPr>
        <w:pStyle w:val="MTDisplayEquation"/>
      </w:pPr>
      <w:r>
        <w:lastRenderedPageBreak/>
        <w:tab/>
      </w:r>
      <w:r w:rsidR="0046327B" w:rsidRPr="00951B06">
        <w:rPr>
          <w:position w:val="-30"/>
        </w:rPr>
        <w:object w:dxaOrig="1719" w:dyaOrig="740">
          <v:shape id="_x0000_i1125" type="#_x0000_t75" style="width:86.25pt;height:36.8pt" o:ole="">
            <v:imagedata r:id="rId197" o:title=""/>
          </v:shape>
          <o:OLEObject Type="Embed" ProgID="Equation.DSMT4" ShapeID="_x0000_i1125" DrawAspect="Content" ObjectID="_1615485836" r:id="rId1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6304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8</w:instrText>
        </w:r>
      </w:fldSimple>
      <w:r>
        <w:instrText>)</w:instrText>
      </w:r>
      <w:bookmarkEnd w:id="12"/>
      <w:r>
        <w:fldChar w:fldCharType="end"/>
      </w:r>
    </w:p>
    <w:p w:rsidR="00710A47" w:rsidRDefault="00E57D3C" w:rsidP="00E57D3C">
      <w:pPr>
        <w:autoSpaceDE w:val="0"/>
        <w:autoSpaceDN w:val="0"/>
        <w:adjustRightInd w:val="0"/>
        <w:spacing w:after="0" w:line="240" w:lineRule="auto"/>
      </w:pPr>
      <w:r>
        <w:t xml:space="preserve">В </w:t>
      </w:r>
      <w:r w:rsidR="00E90B69">
        <w:t xml:space="preserve">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 w:rsidR="00500939">
            <w:fldChar w:fldCharType="begin"/>
          </w:r>
          <w:r w:rsidR="00500939">
            <w:instrText xml:space="preserve"> CITATION ФФМ \l 1049 </w:instrText>
          </w:r>
          <w:r w:rsidR="00500939">
            <w:fldChar w:fldCharType="separate"/>
          </w:r>
          <w:r w:rsidR="003F5897">
            <w:rPr>
              <w:noProof/>
            </w:rPr>
            <w:t>(Менде, Является ли заряд инвариантом скорости?, 2015)</w:t>
          </w:r>
          <w:r w:rsidR="00500939">
            <w:fldChar w:fldCharType="end"/>
          </w:r>
        </w:sdtContent>
      </w:sdt>
      <w:r w:rsidR="00500939">
        <w:t xml:space="preserve"> </w:t>
      </w:r>
      <w:r w:rsidR="00E90B69">
        <w:t>приводит следующие данные</w:t>
      </w:r>
    </w:p>
    <w:p w:rsidR="00710A47" w:rsidRDefault="00710A47" w:rsidP="00E57D3C">
      <w:pPr>
        <w:autoSpaceDE w:val="0"/>
        <w:autoSpaceDN w:val="0"/>
        <w:adjustRightInd w:val="0"/>
        <w:spacing w:after="0" w:line="240" w:lineRule="auto"/>
      </w:pPr>
    </w:p>
    <w:p w:rsidR="00E57D3C" w:rsidRDefault="00E90B69" w:rsidP="00E90B69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</w:t>
      </w:r>
      <w:r w:rsidR="00617991">
        <w:t xml:space="preserve"> напряжения 300 </w:t>
      </w:r>
      <w:proofErr w:type="gramStart"/>
      <w:r w:rsidR="00617991">
        <w:t>В</w:t>
      </w:r>
      <w:proofErr w:type="gramEnd"/>
      <w:r w:rsidR="00617991">
        <w:t xml:space="preserve"> составляет 135</w:t>
      </w:r>
      <w:r>
        <w:t xml:space="preserve">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9A48F0" w:rsidRDefault="009A48F0" w:rsidP="00E90B69">
      <w:r>
        <w:t xml:space="preserve">Итак, объём меди превращаемой в плазму равен </w:t>
      </w:r>
      <w:r w:rsidR="00093E4F" w:rsidRPr="009A48F0">
        <w:rPr>
          <w:position w:val="-12"/>
        </w:rPr>
        <w:object w:dxaOrig="3800" w:dyaOrig="380">
          <v:shape id="_x0000_i1126" type="#_x0000_t75" style="width:189.9pt;height:18.6pt" o:ole="">
            <v:imagedata r:id="rId199" o:title=""/>
          </v:shape>
          <o:OLEObject Type="Embed" ProgID="Equation.DSMT4" ShapeID="_x0000_i1126" DrawAspect="Content" ObjectID="_1615485837" r:id="rId200"/>
        </w:object>
      </w:r>
      <w:r>
        <w:t xml:space="preserve"> масса этой меди равна </w:t>
      </w:r>
      <w:r w:rsidR="00093E4F" w:rsidRPr="00093E4F">
        <w:rPr>
          <w:position w:val="-12"/>
        </w:rPr>
        <w:object w:dxaOrig="2680" w:dyaOrig="360">
          <v:shape id="_x0000_i1127" type="#_x0000_t75" style="width:134.5pt;height:18.2pt" o:ole="">
            <v:imagedata r:id="rId201" o:title=""/>
          </v:shape>
          <o:OLEObject Type="Embed" ProgID="Equation.DSMT4" ShapeID="_x0000_i1127" DrawAspect="Content" ObjectID="_1615485838" r:id="rId202"/>
        </w:object>
      </w:r>
      <w:r>
        <w:t xml:space="preserve"> </w:t>
      </w:r>
      <w:r w:rsidR="00093E4F">
        <w:t xml:space="preserve">количество вещества </w:t>
      </w:r>
      <w:r w:rsidR="000F316E" w:rsidRPr="000F316E">
        <w:rPr>
          <w:position w:val="-12"/>
        </w:rPr>
        <w:object w:dxaOrig="3340" w:dyaOrig="360">
          <v:shape id="_x0000_i1128" type="#_x0000_t75" style="width:167.35pt;height:18.2pt" o:ole="">
            <v:imagedata r:id="rId203" o:title=""/>
          </v:shape>
          <o:OLEObject Type="Embed" ProgID="Equation.DSMT4" ShapeID="_x0000_i1128" DrawAspect="Content" ObjectID="_1615485839" r:id="rId204"/>
        </w:object>
      </w:r>
      <w:r w:rsidR="000F316E">
        <w:t xml:space="preserve"> число атомов </w:t>
      </w:r>
      <w:r w:rsidR="000F316E" w:rsidRPr="000F316E">
        <w:rPr>
          <w:position w:val="-12"/>
        </w:rPr>
        <w:object w:dxaOrig="3360" w:dyaOrig="380">
          <v:shape id="_x0000_i1129" type="#_x0000_t75" style="width:167.75pt;height:18.6pt" o:ole="">
            <v:imagedata r:id="rId205" o:title=""/>
          </v:shape>
          <o:OLEObject Type="Embed" ProgID="Equation.DSMT4" ShapeID="_x0000_i1129" DrawAspect="Content" ObjectID="_1615485840" r:id="rId206"/>
        </w:object>
      </w:r>
      <w:r w:rsidR="000F316E">
        <w:t xml:space="preserve"> </w:t>
      </w:r>
    </w:p>
    <w:p w:rsidR="008C7E06" w:rsidRDefault="008C7E06" w:rsidP="00E90B69">
      <w:r>
        <w:t>Энергия разряда конденсатора</w:t>
      </w:r>
      <w:r w:rsidR="00B4517E">
        <w:t xml:space="preserve"> </w:t>
      </w:r>
      <w:r w:rsidR="00B4517E" w:rsidRPr="00B4517E">
        <w:rPr>
          <w:position w:val="-12"/>
        </w:rPr>
        <w:object w:dxaOrig="3400" w:dyaOrig="380">
          <v:shape id="_x0000_i1130" type="#_x0000_t75" style="width:170.1pt;height:18.6pt" o:ole="">
            <v:imagedata r:id="rId207" o:title=""/>
          </v:shape>
          <o:OLEObject Type="Embed" ProgID="Equation.DSMT4" ShapeID="_x0000_i1130" DrawAspect="Content" ObjectID="_1615485841" r:id="rId208"/>
        </w:object>
      </w:r>
      <w:r w:rsidR="00B4517E">
        <w:t xml:space="preserve"> </w:t>
      </w:r>
    </w:p>
    <w:p w:rsidR="00727D5E" w:rsidRPr="0009389F" w:rsidRDefault="007B7B46" w:rsidP="00481F3F">
      <w:r>
        <w:t xml:space="preserve">Для </w:t>
      </w:r>
      <w:r w:rsidR="00791662">
        <w:t xml:space="preserve">вычисления затрат энергии для </w:t>
      </w:r>
      <w:r>
        <w:t>нагревания до темпер</w:t>
      </w:r>
      <w:r w:rsidR="00AA57AB">
        <w:t>атуры плавления были взяты</w:t>
      </w:r>
      <w:r w:rsidR="00791662">
        <w:t xml:space="preserve"> табличные данные теплоёмкости меди при постоянном давлении</w:t>
      </w:r>
      <w:r w:rsidR="003000D0">
        <w:t xml:space="preserve"> в</w:t>
      </w:r>
      <w:r w:rsidR="00742757" w:rsidRPr="00742757">
        <w:t xml:space="preserve"> </w:t>
      </w:r>
      <w:r w:rsidR="00742757" w:rsidRPr="00742757">
        <w:rPr>
          <w:position w:val="-14"/>
        </w:rPr>
        <w:object w:dxaOrig="1320" w:dyaOrig="400">
          <v:shape id="_x0000_i1131" type="#_x0000_t75" style="width:65.65pt;height:20.2pt" o:ole="">
            <v:imagedata r:id="rId209" o:title=""/>
          </v:shape>
          <o:OLEObject Type="Embed" ProgID="Equation.DSMT4" ShapeID="_x0000_i1131" DrawAspect="Content" ObjectID="_1615485842" r:id="rId210"/>
        </w:object>
      </w:r>
      <w:r w:rsidR="00791662">
        <w:t xml:space="preserve">из </w:t>
      </w:r>
      <w:r w:rsidR="0009389F" w:rsidRPr="0009389F">
        <w:t xml:space="preserve"> </w:t>
      </w:r>
    </w:p>
    <w:p w:rsidR="00B2691E" w:rsidRPr="00350704" w:rsidRDefault="00791662" w:rsidP="00791662">
      <w:r>
        <w:t xml:space="preserve">Источники: </w:t>
      </w:r>
      <w:sdt>
        <w:sdtPr>
          <w:id w:val="478658448"/>
          <w:citation/>
        </w:sdtPr>
        <w:sdtContent>
          <w:r w:rsidR="0009389F">
            <w:fldChar w:fldCharType="begin"/>
          </w:r>
          <w:r w:rsidR="0009389F">
            <w:instrText xml:space="preserve">CITATION Зин89 \l 1033 </w:instrText>
          </w:r>
          <w:r w:rsidR="0009389F">
            <w:fldChar w:fldCharType="separate"/>
          </w:r>
          <w:r w:rsidR="003F5897">
            <w:rPr>
              <w:noProof/>
            </w:rPr>
            <w:t>(Зиновьев, 1989)</w:t>
          </w:r>
          <w:r w:rsidR="0009389F">
            <w:fldChar w:fldCharType="end"/>
          </w:r>
        </w:sdtContent>
      </w:sdt>
      <w:r w:rsidR="00350704"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 w:rsidR="00350704">
            <w:rPr>
              <w:lang w:val="en-US"/>
            </w:rPr>
            <w:fldChar w:fldCharType="begin"/>
          </w:r>
          <w:r w:rsidR="00350704">
            <w:instrText xml:space="preserve">CITATION Чир68 \l 1049 </w:instrText>
          </w:r>
          <w:r w:rsidR="00350704">
            <w:rPr>
              <w:lang w:val="en-US"/>
            </w:rPr>
            <w:fldChar w:fldCharType="separate"/>
          </w:r>
          <w:r w:rsidR="003F5897">
            <w:rPr>
              <w:noProof/>
            </w:rPr>
            <w:t>(Чиркин, 1968)</w:t>
          </w:r>
          <w:r w:rsidR="00350704">
            <w:rPr>
              <w:lang w:val="en-US"/>
            </w:rPr>
            <w:fldChar w:fldCharType="end"/>
          </w:r>
        </w:sdtContent>
      </w:sdt>
    </w:p>
    <w:p w:rsidR="00BD15A8" w:rsidRDefault="00791662" w:rsidP="00481F3F">
      <w:r>
        <w:t xml:space="preserve">T </w:t>
      </w:r>
      <w:r w:rsidR="002A5DDB">
        <w:t xml:space="preserve">  </w:t>
      </w:r>
      <w:r>
        <w:t xml:space="preserve">= [300, </w:t>
      </w:r>
      <w:r w:rsidR="002A5DDB">
        <w:t xml:space="preserve">    </w:t>
      </w:r>
      <w:r>
        <w:t xml:space="preserve">400, </w:t>
      </w:r>
      <w:r w:rsidR="002A5DDB">
        <w:t xml:space="preserve">   </w:t>
      </w:r>
      <w:r>
        <w:t xml:space="preserve">500, </w:t>
      </w:r>
      <w:r w:rsidR="002A5DDB">
        <w:t xml:space="preserve">   </w:t>
      </w:r>
      <w:r>
        <w:t xml:space="preserve">600, </w:t>
      </w:r>
      <w:r w:rsidR="002A5DDB">
        <w:t xml:space="preserve">   </w:t>
      </w:r>
      <w:r>
        <w:t xml:space="preserve">700, </w:t>
      </w:r>
      <w:r w:rsidR="002A5DDB">
        <w:t xml:space="preserve">    </w:t>
      </w:r>
      <w:r>
        <w:t xml:space="preserve">800, </w:t>
      </w:r>
      <w:r w:rsidR="002A5DDB">
        <w:t xml:space="preserve">   </w:t>
      </w:r>
      <w:r>
        <w:t xml:space="preserve">900, </w:t>
      </w:r>
      <w:r w:rsidR="002A5DDB">
        <w:t xml:space="preserve">   </w:t>
      </w:r>
      <w:r>
        <w:t xml:space="preserve">1000, </w:t>
      </w:r>
      <w:r w:rsidR="002A5DDB">
        <w:t xml:space="preserve">  </w:t>
      </w:r>
      <w:r>
        <w:t xml:space="preserve">1100, </w:t>
      </w:r>
      <w:r w:rsidR="002A5DDB">
        <w:t xml:space="preserve"> </w:t>
      </w:r>
      <w:r>
        <w:t xml:space="preserve">1200, </w:t>
      </w:r>
      <w:r w:rsidR="002A5DDB">
        <w:t xml:space="preserve"> </w:t>
      </w:r>
      <w:r>
        <w:t>1300, 1357.6]</w:t>
      </w:r>
      <w:r w:rsidR="00E16D8F">
        <w:br/>
      </w:r>
      <w:proofErr w:type="spellStart"/>
      <w:r>
        <w:t>C</w:t>
      </w:r>
      <w:r w:rsidRPr="00BD15A8">
        <w:rPr>
          <w:vertAlign w:val="subscript"/>
        </w:rPr>
        <w:t>p</w:t>
      </w:r>
      <w:proofErr w:type="spellEnd"/>
      <w:r>
        <w:t xml:space="preserve"> = [385.0, 397.7, 408.0, 416.9, 425.1, 432.9, 441.7, 451.4, 464.3, 480.8, 506.6, 525.2] </w:t>
      </w:r>
    </w:p>
    <w:p w:rsidR="00727D5E" w:rsidRDefault="00D565A4" w:rsidP="00481F3F">
      <w:r>
        <w:t>При интерполяции</w:t>
      </w:r>
      <w:r w:rsidR="00791662">
        <w:t xml:space="preserve"> ку</w:t>
      </w:r>
      <w:r>
        <w:t>бическими сплайнами и интегрировании</w:t>
      </w:r>
      <w:r w:rsidR="00791662">
        <w:t xml:space="preserve"> в пределах от 300 до 1357.6 </w:t>
      </w:r>
      <w:r w:rsidR="00A0492A">
        <w:t xml:space="preserve">К </w:t>
      </w:r>
      <w:r>
        <w:t>было получено</w:t>
      </w:r>
      <w:r w:rsidR="00791662">
        <w:t xml:space="preserve"> </w:t>
      </w:r>
      <w:r w:rsidR="006A5481" w:rsidRPr="006A5481">
        <w:rPr>
          <w:position w:val="-6"/>
        </w:rPr>
        <w:object w:dxaOrig="900" w:dyaOrig="320">
          <v:shape id="_x0000_i1132" type="#_x0000_t75" style="width:44.7pt;height:15.8pt" o:ole="">
            <v:imagedata r:id="rId211" o:title=""/>
          </v:shape>
          <o:OLEObject Type="Embed" ProgID="Equation.DSMT4" ShapeID="_x0000_i1132" DrawAspect="Content" ObjectID="_1615485843" r:id="rId212"/>
        </w:object>
      </w:r>
      <w:r w:rsidR="00FA7E23">
        <w:t xml:space="preserve"> </w:t>
      </w:r>
      <w:r w:rsidR="00791662">
        <w:t>Дж/кг</w:t>
      </w:r>
      <w:r>
        <w:t xml:space="preserve"> , при умножении на массу меди получено</w:t>
      </w:r>
      <w:r w:rsidR="005F6CDB">
        <w:t xml:space="preserve"> 0</w:t>
      </w:r>
      <w:r w:rsidR="005F6CDB" w:rsidRPr="005F6CDB">
        <w:t>.65</w:t>
      </w:r>
      <w:r w:rsidR="006A5481">
        <w:t>3</w:t>
      </w:r>
      <w:r w:rsidR="005F6CDB">
        <w:t xml:space="preserve"> Дж</w:t>
      </w:r>
      <w:r w:rsidR="003E17A9">
        <w:t xml:space="preserve">. </w:t>
      </w:r>
      <w:r w:rsidR="00635F4D">
        <w:t>Затраты энергии на плавление 0</w:t>
      </w:r>
      <w:r w:rsidR="00635F4D" w:rsidRPr="00635F4D">
        <w:t>.28</w:t>
      </w:r>
      <w:r w:rsidR="006A5481">
        <w:t>7</w:t>
      </w:r>
      <w:r w:rsidR="00635F4D">
        <w:t xml:space="preserve"> Дж</w:t>
      </w:r>
    </w:p>
    <w:p w:rsidR="001C5D64" w:rsidRDefault="001C5D64" w:rsidP="001C5D64">
      <w:r>
        <w:t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</w:t>
      </w:r>
      <w:r w:rsidR="007D23E6">
        <w:t xml:space="preserve">. </w:t>
      </w:r>
      <w:r w:rsidR="005C51D3">
        <w:t xml:space="preserve">При достаточной мощности разряда есть вероятность достижения критического давления внутри меди. </w:t>
      </w:r>
      <w:r w:rsidR="005C51D3" w:rsidRPr="005C51D3">
        <w:t xml:space="preserve"> </w:t>
      </w:r>
      <w:r w:rsidR="007D23E6">
        <w:t>Поэтому дальнейшие расчёты б</w:t>
      </w:r>
      <w:r>
        <w:t xml:space="preserve">удем производить в предположении, что жидкая </w:t>
      </w:r>
      <w:r w:rsidR="00A85A1F">
        <w:t xml:space="preserve">медь </w:t>
      </w:r>
      <w:r>
        <w:t>достигает критической точки</w:t>
      </w:r>
    </w:p>
    <w:p w:rsidR="00F622A1" w:rsidRDefault="00F31B64" w:rsidP="00FD590C">
      <w:r>
        <w:t xml:space="preserve">Расчётные данные о </w:t>
      </w:r>
      <w:r w:rsidR="009C21B7">
        <w:t xml:space="preserve">термодинамических свойствах меди в критической точке </w:t>
      </w:r>
      <w:r w:rsidR="00FD590C">
        <w:t xml:space="preserve">согласно </w:t>
      </w:r>
      <w:sdt>
        <w:sdtPr>
          <w:id w:val="-1099175816"/>
          <w:citation/>
        </w:sdtPr>
        <w:sdtContent>
          <w:r w:rsidR="00FF6505">
            <w:fldChar w:fldCharType="begin"/>
          </w:r>
          <w:r w:rsidR="002D36F7">
            <w:instrText xml:space="preserve">CITATION EMA09 \l 1049 </w:instrText>
          </w:r>
          <w:r w:rsidR="00FF6505">
            <w:fldChar w:fldCharType="separate"/>
          </w:r>
          <w:r w:rsidR="003F5897" w:rsidRPr="003F5897">
            <w:rPr>
              <w:noProof/>
            </w:rPr>
            <w:t>(Apfelbaum, 2009)</w:t>
          </w:r>
          <w:r w:rsidR="00FF6505">
            <w:fldChar w:fldCharType="end"/>
          </w:r>
        </w:sdtContent>
      </w:sdt>
      <w:r w:rsidR="00FD590C">
        <w:t xml:space="preserve"> </w:t>
      </w:r>
      <w:r w:rsidR="007B535E">
        <w:t xml:space="preserve">температура </w:t>
      </w:r>
      <w:r w:rsidR="007B535E" w:rsidRPr="00EA65CA">
        <w:rPr>
          <w:position w:val="-12"/>
        </w:rPr>
        <w:object w:dxaOrig="1200" w:dyaOrig="360">
          <v:shape id="_x0000_i1133" type="#_x0000_t75" style="width:60.15pt;height:18.2pt" o:ole="">
            <v:imagedata r:id="rId213" o:title=""/>
          </v:shape>
          <o:OLEObject Type="Embed" ProgID="Equation.DSMT4" ShapeID="_x0000_i1133" DrawAspect="Content" ObjectID="_1615485844" r:id="rId214"/>
        </w:object>
      </w:r>
      <w:r w:rsidR="00FD590C">
        <w:t>плотность</w:t>
      </w:r>
      <w:r w:rsidR="007B535E">
        <w:t xml:space="preserve"> </w:t>
      </w:r>
      <w:r w:rsidR="00D34880" w:rsidRPr="00D34880">
        <w:rPr>
          <w:position w:val="-12"/>
        </w:rPr>
        <w:object w:dxaOrig="1880" w:dyaOrig="380">
          <v:shape id="_x0000_i1134" type="#_x0000_t75" style="width:93.75pt;height:18.6pt" o:ole="">
            <v:imagedata r:id="rId215" o:title=""/>
          </v:shape>
          <o:OLEObject Type="Embed" ProgID="Equation.DSMT4" ShapeID="_x0000_i1134" DrawAspect="Content" ObjectID="_1615485845" r:id="rId216"/>
        </w:object>
      </w:r>
      <w:r w:rsidR="00D34880">
        <w:t xml:space="preserve"> </w:t>
      </w:r>
      <w:r w:rsidR="00FD590C">
        <w:t>давл</w:t>
      </w:r>
      <w:r w:rsidR="00D34880">
        <w:t xml:space="preserve">ение </w:t>
      </w:r>
      <w:r w:rsidR="00FD590C">
        <w:t>=</w:t>
      </w:r>
      <w:r w:rsidR="00D34880">
        <w:t xml:space="preserve"> </w:t>
      </w:r>
      <w:r w:rsidR="00FD590C">
        <w:t>450</w:t>
      </w:r>
      <w:r w:rsidR="00D34880">
        <w:t xml:space="preserve"> </w:t>
      </w:r>
      <w:proofErr w:type="spellStart"/>
      <w:r w:rsidR="00FD590C">
        <w:t>атм</w:t>
      </w:r>
      <w:proofErr w:type="spellEnd"/>
    </w:p>
    <w:p w:rsidR="00173F6E" w:rsidRDefault="00D81EBF" w:rsidP="009C21B7">
      <w:r>
        <w:t>О</w:t>
      </w:r>
      <w:r w:rsidR="00A85A1F">
        <w:t>бъём меди в критическом состоянии</w:t>
      </w:r>
      <w:r w:rsidR="007B12CF">
        <w:t xml:space="preserve"> </w:t>
      </w:r>
      <w:r w:rsidR="00CB581D" w:rsidRPr="007B12CF">
        <w:rPr>
          <w:position w:val="-12"/>
        </w:rPr>
        <w:object w:dxaOrig="3400" w:dyaOrig="380">
          <v:shape id="_x0000_i1135" type="#_x0000_t75" style="width:170.1pt;height:18.6pt" o:ole="">
            <v:imagedata r:id="rId217" o:title=""/>
          </v:shape>
          <o:OLEObject Type="Embed" ProgID="Equation.DSMT4" ShapeID="_x0000_i1135" DrawAspect="Content" ObjectID="_1615485846" r:id="rId218"/>
        </w:object>
      </w:r>
      <w:r w:rsidR="007B12CF">
        <w:t xml:space="preserve"> </w:t>
      </w:r>
    </w:p>
    <w:p w:rsidR="00A85A1F" w:rsidRDefault="00754A1C" w:rsidP="009C21B7">
      <w:r>
        <w:t>П</w:t>
      </w:r>
      <w:r w:rsidR="008676E3">
        <w:t xml:space="preserve">ервоначальный радиус как радиус шара меди в критическом состоянии объёма </w:t>
      </w:r>
      <w:r w:rsidR="008676E3" w:rsidRPr="008676E3">
        <w:rPr>
          <w:position w:val="-12"/>
        </w:rPr>
        <w:object w:dxaOrig="440" w:dyaOrig="380">
          <v:shape id="_x0000_i1136" type="#_x0000_t75" style="width:21.75pt;height:18.6pt" o:ole="">
            <v:imagedata r:id="rId219" o:title=""/>
          </v:shape>
          <o:OLEObject Type="Embed" ProgID="Equation.DSMT4" ShapeID="_x0000_i1136" DrawAspect="Content" ObjectID="_1615485847" r:id="rId220"/>
        </w:object>
      </w:r>
    </w:p>
    <w:p w:rsidR="008676E3" w:rsidRDefault="00742757" w:rsidP="009C21B7">
      <w:r w:rsidRPr="008676E3">
        <w:rPr>
          <w:position w:val="-26"/>
        </w:rPr>
        <w:object w:dxaOrig="3300" w:dyaOrig="720">
          <v:shape id="_x0000_i1137" type="#_x0000_t75" style="width:164.95pt;height:36.4pt" o:ole="">
            <v:imagedata r:id="rId221" o:title=""/>
          </v:shape>
          <o:OLEObject Type="Embed" ProgID="Equation.DSMT4" ShapeID="_x0000_i1137" DrawAspect="Content" ObjectID="_1615485848" r:id="rId222"/>
        </w:object>
      </w:r>
      <w:r w:rsidR="008676E3">
        <w:t xml:space="preserve"> </w:t>
      </w:r>
    </w:p>
    <w:p w:rsidR="00EA65CA" w:rsidRDefault="00EA65CA" w:rsidP="009C21B7">
      <w:r>
        <w:lastRenderedPageBreak/>
        <w:t>Затраты энергии на ионизацию исходя из энергии ионизации меди (первый электрон) 745 кДж/моль</w:t>
      </w:r>
      <w:r w:rsidR="0068475E" w:rsidRPr="0068475E">
        <w:t xml:space="preserve"> </w:t>
      </w:r>
      <w:r w:rsidR="0068475E">
        <w:t xml:space="preserve">в предположении 100 процентной степени ионизации составляют </w:t>
      </w:r>
      <w:r w:rsidR="007A2EC8" w:rsidRPr="007A2EC8">
        <w:t>16.426</w:t>
      </w:r>
      <w:r w:rsidR="004902AE">
        <w:t>8</w:t>
      </w:r>
      <w:r w:rsidR="007A2EC8">
        <w:t xml:space="preserve"> Дж</w:t>
      </w:r>
    </w:p>
    <w:p w:rsidR="00007CE9" w:rsidRDefault="00B9654C" w:rsidP="009C21B7">
      <w:r>
        <w:t xml:space="preserve">Затраты на нагрев жидкой меди до состояния критического пара оценить достаточно сложно поэтому приблизительно </w:t>
      </w:r>
      <w:r w:rsidR="007A1490">
        <w:t>они были оценены</w:t>
      </w:r>
      <w:r>
        <w:t xml:space="preserve"> как затраты на нагрев при постоянном</w:t>
      </w:r>
      <w:r w:rsidR="00086C74">
        <w:t xml:space="preserve"> давлении</w:t>
      </w:r>
      <w:r w:rsidR="0086208E">
        <w:t xml:space="preserve"> (</w:t>
      </w:r>
      <w:r w:rsidR="0086208E" w:rsidRPr="0086208E">
        <w:t>4.</w:t>
      </w:r>
      <w:r w:rsidR="004902AE">
        <w:t>998</w:t>
      </w:r>
      <w:r w:rsidR="0086208E">
        <w:t xml:space="preserve"> Дж)</w:t>
      </w:r>
      <w:r>
        <w:t xml:space="preserve"> и</w:t>
      </w:r>
      <w:r w:rsidR="00086C74">
        <w:t xml:space="preserve"> плюс затраты на испарение при постоянном давлении</w:t>
      </w:r>
      <w:r w:rsidR="0086208E">
        <w:t xml:space="preserve"> (</w:t>
      </w:r>
      <w:r w:rsidR="004902AE">
        <w:t>6.716</w:t>
      </w:r>
      <w:r w:rsidR="0086208E">
        <w:t xml:space="preserve"> Дж)</w:t>
      </w:r>
      <w:r>
        <w:t xml:space="preserve"> </w:t>
      </w:r>
      <w:r w:rsidR="006B539B">
        <w:t xml:space="preserve">+ энергию на сжатие пара до </w:t>
      </w:r>
      <w:r w:rsidR="00224F02">
        <w:t xml:space="preserve">расчётного </w:t>
      </w:r>
      <w:r w:rsidR="006B539B">
        <w:t>критического давления</w:t>
      </w:r>
      <w:r w:rsidR="00224F02">
        <w:t xml:space="preserve"> (450 атмосфер)</w:t>
      </w:r>
      <w:r w:rsidR="00D07D97">
        <w:t xml:space="preserve"> </w:t>
      </w:r>
      <w:r w:rsidR="00480417">
        <w:t xml:space="preserve">А = </w:t>
      </w:r>
      <w:r w:rsidR="00D07D97" w:rsidRPr="00D07D97">
        <w:t>12.7477</w:t>
      </w:r>
      <w:r w:rsidR="00D07D97">
        <w:t xml:space="preserve"> Дж</w:t>
      </w:r>
    </w:p>
    <w:p w:rsidR="0090297E" w:rsidRDefault="0046327B" w:rsidP="009C21B7">
      <w:r w:rsidRPr="00AD1C8C">
        <w:rPr>
          <w:position w:val="-28"/>
        </w:rPr>
        <w:object w:dxaOrig="1520" w:dyaOrig="660">
          <v:shape id="_x0000_i1138" type="#_x0000_t75" style="width:75.95pt;height:32.85pt" o:ole="">
            <v:imagedata r:id="rId223" o:title=""/>
          </v:shape>
          <o:OLEObject Type="Embed" ProgID="Equation.DSMT4" ShapeID="_x0000_i1138" DrawAspect="Content" ObjectID="_1615485849" r:id="rId224"/>
        </w:object>
      </w:r>
      <w:r w:rsidR="0090297E">
        <w:t xml:space="preserve"> </w:t>
      </w:r>
    </w:p>
    <w:p w:rsidR="00B9654C" w:rsidRDefault="0046327B" w:rsidP="009C21B7">
      <w:r w:rsidRPr="0090297E">
        <w:rPr>
          <w:position w:val="-36"/>
        </w:rPr>
        <w:object w:dxaOrig="1880" w:dyaOrig="840">
          <v:shape id="_x0000_i1139" type="#_x0000_t75" style="width:93.75pt;height:41.95pt" o:ole="">
            <v:imagedata r:id="rId225" o:title=""/>
          </v:shape>
          <o:OLEObject Type="Embed" ProgID="Equation.DSMT4" ShapeID="_x0000_i1139" DrawAspect="Content" ObjectID="_1615485850" r:id="rId226"/>
        </w:object>
      </w:r>
      <w:r w:rsidR="0090297E">
        <w:t xml:space="preserve"> </w:t>
      </w:r>
    </w:p>
    <w:p w:rsidR="00E132B8" w:rsidRDefault="00E132B8" w:rsidP="00E132B8">
      <w:r w:rsidRPr="00E132B8">
        <w:t>Ос</w:t>
      </w:r>
      <w:r>
        <w:t>таток энергии, который идёт на разогрев уже ионизированной плазмы</w:t>
      </w:r>
    </w:p>
    <w:p w:rsidR="0068475E" w:rsidRPr="0068475E" w:rsidRDefault="00567B90" w:rsidP="00F973CE">
      <w:r w:rsidRPr="00567B90">
        <w:rPr>
          <w:noProof/>
          <w:position w:val="-14"/>
          <w:lang w:eastAsia="ru-RU"/>
        </w:rPr>
        <w:object w:dxaOrig="3800" w:dyaOrig="380">
          <v:shape id="_x0000_i1140" type="#_x0000_t75" style="width:189.9pt;height:18.6pt" o:ole="">
            <v:imagedata r:id="rId227" o:title=""/>
          </v:shape>
          <o:OLEObject Type="Embed" ProgID="Equation.DSMT4" ShapeID="_x0000_i1140" DrawAspect="Content" ObjectID="_1615485851" r:id="rId228"/>
        </w:object>
      </w:r>
      <w:r>
        <w:rPr>
          <w:noProof/>
          <w:lang w:eastAsia="ru-RU"/>
        </w:rPr>
        <w:t xml:space="preserve"> </w:t>
      </w:r>
    </w:p>
    <w:p w:rsidR="0068475E" w:rsidRDefault="00FE6C30" w:rsidP="009C21B7">
      <w:r>
        <w:t xml:space="preserve">равен </w:t>
      </w:r>
      <w:r w:rsidR="00620745">
        <w:t>93.825</w:t>
      </w:r>
      <w:r w:rsidR="00507945" w:rsidRPr="00507945">
        <w:t xml:space="preserve"> </w:t>
      </w:r>
      <w:r>
        <w:t>Дж</w:t>
      </w:r>
    </w:p>
    <w:p w:rsidR="003C0C42" w:rsidRDefault="003C0C42" w:rsidP="009C21B7">
      <w:r w:rsidRPr="003C0C42">
        <w:t>Промежуток времени</w:t>
      </w:r>
      <w:r w:rsidR="00CB581D">
        <w:t>,</w:t>
      </w:r>
      <w:r w:rsidRPr="003C0C42">
        <w:t xml:space="preserve"> в течение которого </w:t>
      </w:r>
      <w:proofErr w:type="gramStart"/>
      <w:r w:rsidRPr="003C0C42">
        <w:t>происходит</w:t>
      </w:r>
      <w:proofErr w:type="gramEnd"/>
      <w:r w:rsidRPr="003C0C42">
        <w:t xml:space="preserve"> нагрев ионизированной плазмы</w:t>
      </w:r>
      <w:r w:rsidR="00CB581D">
        <w:t>,</w:t>
      </w:r>
      <w:r w:rsidRPr="003C0C42">
        <w:t xml:space="preserve"> равен</w:t>
      </w:r>
      <w:r>
        <w:t xml:space="preserve"> </w:t>
      </w:r>
    </w:p>
    <w:p w:rsidR="00A142A6" w:rsidRDefault="00280433" w:rsidP="00A142A6">
      <w:r w:rsidRPr="00032DD0">
        <w:rPr>
          <w:position w:val="-30"/>
        </w:rPr>
        <w:object w:dxaOrig="3080" w:dyaOrig="680">
          <v:shape id="_x0000_i1141" type="#_x0000_t75" style="width:153.5pt;height:34pt" o:ole="">
            <v:imagedata r:id="rId229" o:title=""/>
          </v:shape>
          <o:OLEObject Type="Embed" ProgID="Equation.DSMT4" ShapeID="_x0000_i1141" DrawAspect="Content" ObjectID="_1615485852" r:id="rId230"/>
        </w:object>
      </w:r>
      <w:r w:rsidR="00567B90">
        <w:t xml:space="preserve"> </w:t>
      </w:r>
      <w:r w:rsidR="00032DD0">
        <w:t>сек</w:t>
      </w:r>
    </w:p>
    <w:p w:rsidR="00BF446A" w:rsidRPr="00742757" w:rsidRDefault="00BF446A" w:rsidP="00A142A6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42" type="#_x0000_t75" style="width:168.9pt;height:35.2pt" o:ole="">
            <v:imagedata r:id="rId231" o:title=""/>
          </v:shape>
          <o:OLEObject Type="Embed" ProgID="Equation.DSMT4" ShapeID="_x0000_i1142" DrawAspect="Content" ObjectID="_1615485853" r:id="rId232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249E" w:rsidRPr="00742757" w:rsidRDefault="0043249E" w:rsidP="00BF44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="00742757"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="00742757"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43" type="#_x0000_t75" style="width:120.65pt;height:18.2pt" o:ole="">
            <v:imagedata r:id="rId233" o:title=""/>
          </v:shape>
          <o:OLEObject Type="Embed" ProgID="Equation.DSMT4" ShapeID="_x0000_i1143" DrawAspect="Content" ObjectID="_1615485854" r:id="rId234"/>
        </w:object>
      </w:r>
      <w:r w:rsidR="007427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30A8" w:rsidRDefault="00EB30A8" w:rsidP="003C0C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 w:rsidR="004C1BC8"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="00232F6D"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44" type="#_x0000_t75" style="width:57.35pt;height:18.2pt" o:ole="">
            <v:imagedata r:id="rId235" o:title=""/>
          </v:shape>
          <o:OLEObject Type="Embed" ProgID="Equation.DSMT4" ShapeID="_x0000_i1144" DrawAspect="Content" ObjectID="_1615485855" r:id="rId236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="00232F6D"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45" type="#_x0000_t75" style="width:108.4pt;height:18.6pt" o:ole="">
            <v:imagedata r:id="rId237" o:title=""/>
          </v:shape>
          <o:OLEObject Type="Embed" ProgID="Equation.DSMT4" ShapeID="_x0000_i1145" DrawAspect="Content" ObjectID="_1615485856" r:id="rId238"/>
        </w:object>
      </w:r>
      <w:r w:rsidR="00232F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5AC8" w:rsidRPr="00C70FD5" w:rsidRDefault="00BC090F" w:rsidP="009C21B7">
      <w:r>
        <w:t>Для сравнения расчётных данных приведу цитату из</w:t>
      </w:r>
      <w:r w:rsidR="00731158" w:rsidRPr="00731158">
        <w:t xml:space="preserve"> литературы</w:t>
      </w:r>
      <w:r w:rsidR="00240ED0">
        <w:t xml:space="preserve"> </w:t>
      </w:r>
      <w:sdt>
        <w:sdtPr>
          <w:id w:val="-692451530"/>
          <w:citation/>
        </w:sdtPr>
        <w:sdtContent>
          <w:r w:rsidR="00C70FD5">
            <w:fldChar w:fldCharType="begin"/>
          </w:r>
          <w:r w:rsidR="002D36F7">
            <w:instrText xml:space="preserve">CITATION Адамьян99 \l 1033 </w:instrText>
          </w:r>
          <w:r w:rsidR="00C70FD5">
            <w:fldChar w:fldCharType="separate"/>
          </w:r>
          <w:r w:rsidR="003F5897" w:rsidRPr="003F5897">
            <w:rPr>
              <w:noProof/>
            </w:rPr>
            <w:t>(Адамьян Ю.Э., 1999)</w:t>
          </w:r>
          <w:r w:rsidR="00C70FD5">
            <w:fldChar w:fldCharType="end"/>
          </w:r>
        </w:sdtContent>
      </w:sdt>
      <w:r w:rsidR="00C70FD5" w:rsidRPr="00C70FD5">
        <w:t xml:space="preserve"> </w:t>
      </w:r>
      <w:r w:rsidR="00C70FD5">
        <w:t>«</w:t>
      </w:r>
      <w:r w:rsidR="00731158" w:rsidRPr="00731158">
        <w:t>Наилучшее совпадение с дан</w:t>
      </w:r>
      <w:r w:rsidR="0067686C">
        <w:t>н</w:t>
      </w:r>
      <w:r w:rsidR="00731158" w:rsidRPr="00731158">
        <w:t>ыми эксперимента даст расчёт при начальной плотности 1 кг/м3 и начальной температуре 5 эВ</w:t>
      </w:r>
      <w:r w:rsidR="00C70FD5">
        <w:t>»</w:t>
      </w:r>
    </w:p>
    <w:p w:rsidR="009001FE" w:rsidRDefault="00C130A0" w:rsidP="009C21B7">
      <w:r>
        <w:t>Принимаем</w:t>
      </w:r>
      <w:r w:rsidR="002D5AE4">
        <w:t xml:space="preserve"> </w:t>
      </w:r>
      <w:r w:rsidR="00FE6040">
        <w:t>в</w:t>
      </w:r>
      <w:r w:rsidR="00FE6040" w:rsidRPr="00FE6040">
        <w:t xml:space="preserve"> распределе</w:t>
      </w:r>
      <w:r>
        <w:t>нии</w:t>
      </w:r>
      <w:r w:rsidR="00FE6040" w:rsidRPr="00FE6040">
        <w:t xml:space="preserve"> радиальной компоненты скорости частиц </w:t>
      </w:r>
      <w:r w:rsidR="00FE6040">
        <w:t>коэффициент пропорциональности равным</w:t>
      </w:r>
      <w:r w:rsidR="008314E6" w:rsidRPr="008314E6">
        <w:rPr>
          <w:position w:val="-6"/>
        </w:rPr>
        <w:object w:dxaOrig="1240" w:dyaOrig="279">
          <v:shape id="_x0000_i1146" type="#_x0000_t75" style="width:62.5pt;height:14.25pt" o:ole="">
            <v:imagedata r:id="rId239" o:title=""/>
          </v:shape>
          <o:OLEObject Type="Embed" ProgID="Equation.DSMT4" ShapeID="_x0000_i1146" DrawAspect="Content" ObjectID="_1615485857" r:id="rId240"/>
        </w:object>
      </w:r>
      <w:r w:rsidR="008314E6">
        <w:t xml:space="preserve"> </w:t>
      </w:r>
    </w:p>
    <w:p w:rsidR="0065275E" w:rsidRPr="0065275E" w:rsidRDefault="0065275E" w:rsidP="009C21B7">
      <w:r>
        <w:t xml:space="preserve">Подставляя формулу линейной аппроксимации  радиальной скорости частиц в </w:t>
      </w:r>
      <w:r>
        <w:fldChar w:fldCharType="begin"/>
      </w:r>
      <w:r>
        <w:instrText xml:space="preserve"> GOTOBUTTON ZEqnNum270789  \* MERGEFORMAT </w:instrText>
      </w:r>
      <w:fldSimple w:instr=" REF ZEqnNum270789 \* Charformat \! \* MERGEFORMAT ">
        <w:r w:rsidR="003F5897">
          <w:instrText>(1.13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77024  \* MERGEFORMAT </w:instrText>
      </w:r>
      <w:fldSimple w:instr=" REF ZEqnNum177024 \* Charformat \! \* MERGEFORMAT ">
        <w:r w:rsidR="003F5897" w:rsidRPr="0078227F">
          <w:instrText>(</w:instrText>
        </w:r>
        <w:r w:rsidR="003F5897" w:rsidRPr="003F5897">
          <w:instrText>1</w:instrText>
        </w:r>
        <w:r w:rsidR="003F5897" w:rsidRPr="0078227F">
          <w:instrText>.</w:instrText>
        </w:r>
        <w:r w:rsidR="003F5897" w:rsidRPr="003F5897">
          <w:instrText>14</w:instrText>
        </w:r>
        <w:r w:rsidR="003F5897" w:rsidRPr="0078227F">
          <w:instrText>)</w:instrText>
        </w:r>
      </w:fldSimple>
      <w:r>
        <w:fldChar w:fldCharType="end"/>
      </w:r>
      <w:r>
        <w:t xml:space="preserve"> для скалярного </w:t>
      </w:r>
      <w:r w:rsidR="00712FE5">
        <w:t xml:space="preserve">магнитного </w:t>
      </w:r>
      <w:r>
        <w:t xml:space="preserve">момента </w:t>
      </w:r>
      <w:r w:rsidR="00927672">
        <w:fldChar w:fldCharType="begin"/>
      </w:r>
      <w:r w:rsidR="00927672">
        <w:instrText xml:space="preserve"> GOTOBUTTON ZEqnNum961378  \* MERGEFORMAT </w:instrText>
      </w:r>
      <w:fldSimple w:instr=" REF ZEqnNum961378 \* Charformat \! \* MERGEFORMAT ">
        <w:r w:rsidR="003F5897">
          <w:instrText>(1.18)</w:instrText>
        </w:r>
      </w:fldSimple>
      <w:r w:rsidR="00927672">
        <w:fldChar w:fldCharType="end"/>
      </w:r>
      <w:r w:rsidR="00927672">
        <w:t xml:space="preserve"> </w:t>
      </w:r>
      <w:r w:rsidR="00093EB2">
        <w:t>получено</w:t>
      </w:r>
      <w:r>
        <w:t xml:space="preserve"> выражение</w:t>
      </w:r>
    </w:p>
    <w:p w:rsidR="005B5491" w:rsidRDefault="005B5491" w:rsidP="005B54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27B" w:rsidRPr="005B5491" w:rsidRDefault="0046327B" w:rsidP="0046327B">
      <w:pPr>
        <w:pStyle w:val="MTDisplayEquation"/>
      </w:pPr>
      <w:r>
        <w:tab/>
      </w:r>
      <w:r w:rsidRPr="0046327B">
        <w:rPr>
          <w:position w:val="-32"/>
        </w:rPr>
        <w:object w:dxaOrig="4819" w:dyaOrig="760">
          <v:shape id="_x0000_i1147" type="#_x0000_t75" style="width:240.55pt;height:38pt" o:ole="">
            <v:imagedata r:id="rId241" o:title=""/>
          </v:shape>
          <o:OLEObject Type="Embed" ProgID="Equation.DSMT4" ShapeID="_x0000_i1147" DrawAspect="Content" ObjectID="_1615485858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1A2872" w:rsidRDefault="007F2F14" w:rsidP="001A2872">
      <w:r>
        <w:t>Теперь, в</w:t>
      </w:r>
      <w:r w:rsidR="001A2872">
        <w:t xml:space="preserve"> соответствии с формулой</w:t>
      </w:r>
      <w:r w:rsidR="001A2872" w:rsidRPr="00AD4073">
        <w:t xml:space="preserve"> </w: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GOTOBUTTON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begin"/>
      </w:r>
      <w:r w:rsidR="001A2872" w:rsidRPr="00AD4073">
        <w:instrText xml:space="preserve"> </w:instrText>
      </w:r>
      <w:r w:rsidR="001A2872">
        <w:rPr>
          <w:lang w:val="en-US"/>
        </w:rPr>
        <w:instrText>REF</w:instrText>
      </w:r>
      <w:r w:rsidR="001A2872" w:rsidRPr="00AD4073">
        <w:instrText xml:space="preserve"> </w:instrText>
      </w:r>
      <w:r w:rsidR="001A2872">
        <w:rPr>
          <w:lang w:val="en-US"/>
        </w:rPr>
        <w:instrText>ZEqnNum</w:instrText>
      </w:r>
      <w:r w:rsidR="001A2872" w:rsidRPr="00AD4073">
        <w:instrText xml:space="preserve">409728 \* </w:instrText>
      </w:r>
      <w:r w:rsidR="001A2872">
        <w:rPr>
          <w:lang w:val="en-US"/>
        </w:rPr>
        <w:instrText>Charformat</w:instrText>
      </w:r>
      <w:r w:rsidR="001A2872" w:rsidRPr="00AD4073">
        <w:instrText xml:space="preserve"> \! \* </w:instrText>
      </w:r>
      <w:r w:rsidR="001A2872">
        <w:rPr>
          <w:lang w:val="en-US"/>
        </w:rPr>
        <w:instrText>MERGEFORMAT</w:instrText>
      </w:r>
      <w:r w:rsidR="001A2872" w:rsidRPr="00AD4073">
        <w:instrText xml:space="preserve"> </w:instrText>
      </w:r>
      <w:r w:rsidR="001A2872">
        <w:rPr>
          <w:lang w:val="en-US"/>
        </w:rPr>
        <w:fldChar w:fldCharType="separate"/>
      </w:r>
      <w:r w:rsidR="003F5897" w:rsidRPr="003F5897">
        <w:instrText>(1.26)</w:instrText>
      </w:r>
      <w:r w:rsidR="001A2872">
        <w:rPr>
          <w:lang w:val="en-US"/>
        </w:rPr>
        <w:fldChar w:fldCharType="end"/>
      </w:r>
      <w:r w:rsidR="001A2872">
        <w:rPr>
          <w:lang w:val="en-US"/>
        </w:rPr>
        <w:fldChar w:fldCharType="end"/>
      </w:r>
      <w:r w:rsidR="001A2872" w:rsidRPr="000B4B15">
        <w:t xml:space="preserve"> дополнительный </w:t>
      </w:r>
      <w:r>
        <w:t>«</w:t>
      </w:r>
      <w:r w:rsidR="001A2872" w:rsidRPr="000B4B15">
        <w:t>заряд</w:t>
      </w:r>
      <w:r>
        <w:t>»</w:t>
      </w:r>
      <w:r w:rsidR="001A2872" w:rsidRPr="000B4B15">
        <w:t xml:space="preserve"> </w:t>
      </w:r>
      <w:r w:rsidR="001A2872">
        <w:t>возникающий благодаря производно</w:t>
      </w:r>
      <w:r w:rsidR="005B0D5C">
        <w:t xml:space="preserve">й по времени скалярного </w:t>
      </w:r>
      <w:r w:rsidR="00D439B6">
        <w:t xml:space="preserve">магнитного </w:t>
      </w:r>
      <w:r w:rsidR="005B0D5C">
        <w:t>момента</w:t>
      </w:r>
      <w:r w:rsidR="001670F9">
        <w:t xml:space="preserve">, как следствие закона </w:t>
      </w:r>
      <w:r w:rsidR="001670F9">
        <w:lastRenderedPageBreak/>
        <w:t>электромагнитной индукции</w:t>
      </w:r>
      <w:r w:rsidR="00224687">
        <w:t xml:space="preserve"> (производная по времени векторного потенциала в точке наблюдения)</w:t>
      </w:r>
      <w:r w:rsidR="005B0D5C">
        <w:t>. В системе СИ</w:t>
      </w:r>
    </w:p>
    <w:p w:rsidR="005B0D5C" w:rsidRDefault="005B0D5C" w:rsidP="001A2872">
      <w:r w:rsidRPr="00CD5419">
        <w:rPr>
          <w:position w:val="-28"/>
        </w:rPr>
        <w:object w:dxaOrig="2880" w:dyaOrig="680">
          <v:shape id="_x0000_i1148" type="#_x0000_t75" style="width:2in;height:34pt" o:ole="">
            <v:imagedata r:id="rId243" o:title=""/>
          </v:shape>
          <o:OLEObject Type="Embed" ProgID="Equation.DSMT4" ShapeID="_x0000_i1148" DrawAspect="Content" ObjectID="_1615485859" r:id="rId244"/>
        </w:object>
      </w:r>
    </w:p>
    <w:p w:rsidR="00234D48" w:rsidRDefault="00234D48" w:rsidP="001A2872">
      <w:r>
        <w:t xml:space="preserve">Учитывая только лишь рост температуры методом конечных разностей в соответствии с формулой </w:t>
      </w:r>
    </w:p>
    <w:p w:rsidR="00683C46" w:rsidRDefault="00683C46" w:rsidP="001A2872">
      <w:r w:rsidRPr="00683C46">
        <w:rPr>
          <w:position w:val="-24"/>
        </w:rPr>
        <w:object w:dxaOrig="8860" w:dyaOrig="700">
          <v:shape id="_x0000_i1149" type="#_x0000_t75" style="width:443.45pt;height:35.2pt" o:ole="">
            <v:imagedata r:id="rId245" o:title=""/>
          </v:shape>
          <o:OLEObject Type="Embed" ProgID="Equation.DSMT4" ShapeID="_x0000_i1149" DrawAspect="Content" ObjectID="_1615485860" r:id="rId246"/>
        </w:object>
      </w:r>
    </w:p>
    <w:p w:rsidR="00ED453E" w:rsidRDefault="00234D48" w:rsidP="009C21B7">
      <w:r>
        <w:t xml:space="preserve">Для дополнительного </w:t>
      </w:r>
      <w:r w:rsidR="002732FF">
        <w:t>«</w:t>
      </w:r>
      <w:r>
        <w:t>заряда</w:t>
      </w:r>
      <w:r w:rsidR="00393350">
        <w:t>»</w:t>
      </w:r>
      <w:r>
        <w:t xml:space="preserve"> была получена величина</w:t>
      </w:r>
      <w:r w:rsidR="00DE015E">
        <w:t xml:space="preserve"> </w:t>
      </w:r>
      <w:r w:rsidR="00DE015E" w:rsidRPr="00DE015E">
        <w:rPr>
          <w:position w:val="-6"/>
        </w:rPr>
        <w:object w:dxaOrig="1160" w:dyaOrig="320">
          <v:shape id="_x0000_i1150" type="#_x0000_t75" style="width:57.75pt;height:15.8pt" o:ole="">
            <v:imagedata r:id="rId247" o:title=""/>
          </v:shape>
          <o:OLEObject Type="Embed" ProgID="Equation.DSMT4" ShapeID="_x0000_i1150" DrawAspect="Content" ObjectID="_1615485861" r:id="rId248"/>
        </w:object>
      </w:r>
      <w:r w:rsidR="00DE015E">
        <w:t xml:space="preserve"> </w:t>
      </w:r>
      <w:r>
        <w:t>кулон</w:t>
      </w:r>
    </w:p>
    <w:p w:rsidR="00C701EC" w:rsidRDefault="00C3437E" w:rsidP="00514C16">
      <w:r>
        <w:t xml:space="preserve">Применяя вместо дифференцирования по времени </w:t>
      </w:r>
      <w:r w:rsidR="00282C62" w:rsidRPr="00282C62">
        <w:rPr>
          <w:position w:val="-24"/>
        </w:rPr>
        <w:object w:dxaOrig="760" w:dyaOrig="620">
          <v:shape id="_x0000_i1151" type="#_x0000_t75" style="width:38pt;height:30.45pt" o:ole="">
            <v:imagedata r:id="rId249" o:title=""/>
          </v:shape>
          <o:OLEObject Type="Embed" ProgID="Equation.DSMT4" ShapeID="_x0000_i1151" DrawAspect="Content" ObjectID="_1615485862" r:id="rId250"/>
        </w:object>
      </w:r>
      <w:r>
        <w:t xml:space="preserve"> </w:t>
      </w:r>
    </w:p>
    <w:p w:rsidR="00683C46" w:rsidRDefault="003518A7" w:rsidP="00514C16">
      <w:r w:rsidRPr="003518A7">
        <w:rPr>
          <w:position w:val="-34"/>
        </w:rPr>
        <w:object w:dxaOrig="5539" w:dyaOrig="740">
          <v:shape id="_x0000_i1152" type="#_x0000_t75" style="width:276.55pt;height:36.8pt" o:ole="">
            <v:imagedata r:id="rId251" o:title=""/>
          </v:shape>
          <o:OLEObject Type="Embed" ProgID="Equation.DSMT4" ShapeID="_x0000_i1152" DrawAspect="Content" ObjectID="_1615485863" r:id="rId252"/>
        </w:object>
      </w:r>
      <w:r w:rsidR="00683C46">
        <w:t xml:space="preserve"> </w:t>
      </w:r>
    </w:p>
    <w:p w:rsidR="00344909" w:rsidRDefault="00DE015E" w:rsidP="00DE015E">
      <w:r w:rsidRPr="00DE015E">
        <w:rPr>
          <w:position w:val="-6"/>
        </w:rPr>
        <w:object w:dxaOrig="1180" w:dyaOrig="320">
          <v:shape id="_x0000_i1153" type="#_x0000_t75" style="width:59.35pt;height:15.8pt" o:ole="">
            <v:imagedata r:id="rId253" o:title=""/>
          </v:shape>
          <o:OLEObject Type="Embed" ProgID="Equation.DSMT4" ShapeID="_x0000_i1153" DrawAspect="Content" ObjectID="_1615485864" r:id="rId254"/>
        </w:object>
      </w:r>
      <w:r>
        <w:t xml:space="preserve"> </w:t>
      </w:r>
      <w:r w:rsidR="008A4173">
        <w:t>кулон</w:t>
      </w:r>
    </w:p>
    <w:p w:rsidR="00C36C54" w:rsidRDefault="008B7C83" w:rsidP="00514C16">
      <w:r>
        <w:t xml:space="preserve">результат вычисления </w:t>
      </w:r>
      <w:r w:rsidR="00505611" w:rsidRPr="00505611">
        <w:t>слагаемого</w:t>
      </w:r>
      <w:r w:rsidR="006A033D">
        <w:t>, связ</w:t>
      </w:r>
      <w:r w:rsidR="00FD3843">
        <w:t xml:space="preserve">анного с попыткой учесть </w:t>
      </w:r>
      <w:r w:rsidR="001E644E">
        <w:t>запаздывание</w:t>
      </w:r>
      <w:r w:rsidR="00FD3843">
        <w:t xml:space="preserve"> потенциала,</w:t>
      </w:r>
      <w:r w:rsidR="00505611" w:rsidRPr="00505611">
        <w:t xml:space="preserve"> </w:t>
      </w:r>
      <w:r w:rsidR="00505611">
        <w:t>равен</w:t>
      </w:r>
      <w:r w:rsidR="00672AA3">
        <w:t xml:space="preserve"> </w:t>
      </w:r>
      <w:r w:rsidR="00C36C54" w:rsidRPr="00C36C54">
        <w:rPr>
          <w:position w:val="-6"/>
        </w:rPr>
        <w:object w:dxaOrig="1300" w:dyaOrig="320">
          <v:shape id="_x0000_i1154" type="#_x0000_t75" style="width:65.25pt;height:15.8pt" o:ole="">
            <v:imagedata r:id="rId255" o:title=""/>
          </v:shape>
          <o:OLEObject Type="Embed" ProgID="Equation.DSMT4" ShapeID="_x0000_i1154" DrawAspect="Content" ObjectID="_1615485865" r:id="rId256"/>
        </w:object>
      </w:r>
      <w:r w:rsidR="00C36C54">
        <w:t xml:space="preserve"> кулон</w:t>
      </w:r>
    </w:p>
    <w:p w:rsidR="00CD6136" w:rsidRDefault="001B0BEB" w:rsidP="001B0BEB">
      <w:r>
        <w:t>В</w:t>
      </w:r>
      <w:r w:rsidR="00CD6136">
        <w:t xml:space="preserve"> </w:t>
      </w:r>
      <w:r>
        <w:t xml:space="preserve">работе </w:t>
      </w:r>
      <w:sdt>
        <w:sdtPr>
          <w:id w:val="196586136"/>
          <w:citation/>
        </w:sdtPr>
        <w:sdtContent>
          <w:r w:rsidR="00E9321B">
            <w:fldChar w:fldCharType="begin"/>
          </w:r>
          <w:r w:rsidR="00FC4DAE">
            <w:instrText xml:space="preserve">CITATION ФФМ \l 1049 </w:instrText>
          </w:r>
          <w:r w:rsidR="00E9321B">
            <w:fldChar w:fldCharType="separate"/>
          </w:r>
          <w:r w:rsidR="003F5897">
            <w:rPr>
              <w:noProof/>
            </w:rPr>
            <w:t>(Менде, Является ли заряд инвариантом скорости?, 2015)</w:t>
          </w:r>
          <w:r w:rsidR="00E9321B">
            <w:fldChar w:fldCharType="end"/>
          </w:r>
        </w:sdtContent>
      </w:sdt>
      <w:r w:rsidR="00CD6136">
        <w:t xml:space="preserve"> измеренный в процессе разогр</w:t>
      </w:r>
      <w:r>
        <w:t>ева плазмы дополнительный заряд, рассчитывается следующим образом. «</w:t>
      </w:r>
      <w:r w:rsidR="00454B6F">
        <w:t>Р</w:t>
      </w:r>
      <w:r>
        <w:t>ассмотрим решение задачи для случая сферической конфигурации этих элементов, когда разогретая плазма находится в цент</w:t>
      </w:r>
      <w:r w:rsidR="009F2D92">
        <w:t>р</w:t>
      </w:r>
      <w:r>
        <w:t xml:space="preserve">е сфер. Будем также считать, что размеры сгустка плазмы значительно меньше размеров экранов, т.е. будем рассматривать случай точечного заряда. </w:t>
      </w:r>
      <w:r w:rsidR="00291BE5">
        <w:t xml:space="preserve">Будем считать, что радиус клетки Фарадея равен </w:t>
      </w:r>
      <w:r w:rsidR="00291BE5" w:rsidRPr="00291BE5">
        <w:rPr>
          <w:position w:val="-12"/>
        </w:rPr>
        <w:object w:dxaOrig="200" w:dyaOrig="360">
          <v:shape id="_x0000_i1155" type="#_x0000_t75" style="width:9.5pt;height:18.2pt" o:ole="">
            <v:imagedata r:id="rId257" o:title=""/>
          </v:shape>
          <o:OLEObject Type="Embed" ProgID="Equation.DSMT4" ShapeID="_x0000_i1155" DrawAspect="Content" ObjectID="_1615485866" r:id="rId258"/>
        </w:object>
      </w:r>
      <w:r w:rsidR="00291BE5">
        <w:t xml:space="preserve"> , а радиус внешнего экрана равен </w:t>
      </w:r>
      <w:r w:rsidR="00291BE5" w:rsidRPr="00291BE5">
        <w:rPr>
          <w:position w:val="-12"/>
        </w:rPr>
        <w:object w:dxaOrig="220" w:dyaOrig="360">
          <v:shape id="_x0000_i1156" type="#_x0000_t75" style="width:11.45pt;height:18.2pt" o:ole="">
            <v:imagedata r:id="rId259" o:title=""/>
          </v:shape>
          <o:OLEObject Type="Embed" ProgID="Equation.DSMT4" ShapeID="_x0000_i1156" DrawAspect="Content" ObjectID="_1615485867" r:id="rId260"/>
        </w:object>
      </w:r>
      <w:r w:rsidR="00291BE5">
        <w:t xml:space="preserve"> . </w:t>
      </w:r>
      <w:r>
        <w:t>В рассматриваемой установке максимальный радиус нижней части экрана клетки Фарадея составляет 0.11 м, а радиус внешнего экрана равен 0.15 м.</w:t>
      </w:r>
      <w:r w:rsidR="009F2D92">
        <w:t xml:space="preserve">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</w:t>
      </w:r>
      <w:r>
        <w:t>»</w:t>
      </w:r>
      <w:r w:rsidR="00454B6F">
        <w:t xml:space="preserve"> </w:t>
      </w:r>
    </w:p>
    <w:p w:rsidR="006906A5" w:rsidRDefault="000C1B8C" w:rsidP="00CD613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57" type="#_x0000_t75" style="width:308.95pt;height:51.05pt" o:ole="">
            <v:imagedata r:id="rId261" o:title=""/>
          </v:shape>
          <o:OLEObject Type="Embed" ProgID="Equation.DSMT4" ShapeID="_x0000_i1157" DrawAspect="Content" ObjectID="_1615485868" r:id="rId262"/>
        </w:object>
      </w:r>
      <w:r w:rsidR="006906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6136" w:rsidRDefault="009F2D92" w:rsidP="005D6636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 w:rsidR="00CD6136">
        <w:t xml:space="preserve"> имеет отрицательное значение</w:t>
      </w:r>
      <w:r w:rsidR="002F7523">
        <w:t>.</w:t>
      </w:r>
    </w:p>
    <w:p w:rsidR="005D6636" w:rsidRDefault="005D6636" w:rsidP="005D6636">
      <w:pPr>
        <w:autoSpaceDE w:val="0"/>
        <w:autoSpaceDN w:val="0"/>
        <w:adjustRightInd w:val="0"/>
        <w:spacing w:after="0" w:line="240" w:lineRule="auto"/>
      </w:pPr>
    </w:p>
    <w:p w:rsidR="00F83A79" w:rsidRDefault="00F83A79" w:rsidP="00514C16">
      <w:r>
        <w:t xml:space="preserve">Таким образом </w:t>
      </w:r>
      <w:r w:rsidR="00B22D07">
        <w:t xml:space="preserve">расчёт основанный на </w:t>
      </w:r>
      <w:r w:rsidR="005C51D3">
        <w:t>предположении о том, что импульс электрического поля при центрально-симметричном взрыве плазмы связан, согласно представлений классической</w:t>
      </w:r>
      <w:r w:rsidR="00B22D07">
        <w:t xml:space="preserve"> электродинамики</w:t>
      </w:r>
      <w:r w:rsidR="00AA2573">
        <w:t>,</w:t>
      </w:r>
      <w:r w:rsidR="00B22D07">
        <w:t xml:space="preserve"> </w:t>
      </w:r>
      <w:r w:rsidR="005C51D3">
        <w:t>дополненных понятием скал</w:t>
      </w:r>
      <w:r w:rsidR="001B30C8">
        <w:t xml:space="preserve">ярного </w:t>
      </w:r>
      <w:r w:rsidR="00AC402D">
        <w:t>магнитного</w:t>
      </w:r>
      <w:r w:rsidR="001B30C8">
        <w:t xml:space="preserve"> момента, -</w:t>
      </w:r>
      <w:r w:rsidR="005C51D3">
        <w:t xml:space="preserve"> с производной по времени векторного потенциала</w:t>
      </w:r>
      <w:r w:rsidR="00393350">
        <w:t xml:space="preserve"> в удалённой от центра взрыва точке измерения электрического поля</w:t>
      </w:r>
      <w:r w:rsidR="00AA2573">
        <w:t xml:space="preserve"> </w:t>
      </w:r>
      <w:r w:rsidR="00B8339D">
        <w:t>оказывается</w:t>
      </w:r>
      <w:r w:rsidR="00AA2573">
        <w:t xml:space="preserve"> не в состоянии правильно оценить знак импульса.</w:t>
      </w:r>
    </w:p>
    <w:p w:rsidR="00EB2C97" w:rsidRDefault="00393350" w:rsidP="009C21B7">
      <w:r>
        <w:lastRenderedPageBreak/>
        <w:t xml:space="preserve">Поэтому возникает предположение о том, что </w:t>
      </w:r>
      <w:r w:rsidR="00E350CB">
        <w:t xml:space="preserve">кроме рассмотренного выше явления имеет место также </w:t>
      </w:r>
      <w:r w:rsidR="00377D6F">
        <w:t>компонента импульса электрического поля,</w:t>
      </w:r>
      <w:r>
        <w:t xml:space="preserve"> связан</w:t>
      </w:r>
      <w:r w:rsidR="00E350CB">
        <w:t>ная</w:t>
      </w:r>
      <w:r>
        <w:t xml:space="preserve"> </w:t>
      </w:r>
      <w:r w:rsidR="00171EE1">
        <w:t>с градиентом в точке измерения скалярного потенциала, который в свою очередь связан с возникновением</w:t>
      </w:r>
      <w:r w:rsidR="00B547FC">
        <w:t xml:space="preserve"> действительного</w:t>
      </w:r>
      <w:r w:rsidR="00171EE1">
        <w:t xml:space="preserve"> </w:t>
      </w:r>
      <w:r w:rsidR="00171EE1" w:rsidRPr="00377D6F">
        <w:rPr>
          <w:i/>
        </w:rPr>
        <w:t>дополнительного заряда</w:t>
      </w:r>
      <w:r w:rsidR="00171EE1">
        <w:t xml:space="preserve"> </w:t>
      </w:r>
      <w:r w:rsidR="00EE56FD">
        <w:t xml:space="preserve">смещения вакуумной среды </w:t>
      </w:r>
      <w:r w:rsidR="00171EE1">
        <w:t>в форме изменения во времени дивергенции векторного потенциала (скалярного магнитного поля, по</w:t>
      </w:r>
      <w:r w:rsidR="00DC7A21">
        <w:t xml:space="preserve"> </w:t>
      </w:r>
      <w:sdt>
        <w:sdtPr>
          <w:id w:val="1049888724"/>
          <w:citation/>
        </w:sdtPr>
        <w:sdtContent>
          <w:r w:rsidR="00DC7A21">
            <w:fldChar w:fldCharType="begin"/>
          </w:r>
          <w:r w:rsidR="002D36F7">
            <w:instrText xml:space="preserve">CITATION ГНи \l 1049 </w:instrText>
          </w:r>
          <w:r w:rsidR="00DC7A21">
            <w:fldChar w:fldCharType="separate"/>
          </w:r>
          <w:r w:rsidR="003F5897">
            <w:rPr>
              <w:noProof/>
            </w:rPr>
            <w:t>(Николаев, 2004)</w:t>
          </w:r>
          <w:r w:rsidR="00DC7A21">
            <w:fldChar w:fldCharType="end"/>
          </w:r>
        </w:sdtContent>
      </w:sdt>
      <w:r w:rsidR="00DC7A21">
        <w:t xml:space="preserve"> </w:t>
      </w:r>
      <w:r w:rsidR="00171EE1">
        <w:t xml:space="preserve">), но уже не в точке наблюдения, а в области </w:t>
      </w:r>
      <w:r w:rsidR="009D4303">
        <w:t xml:space="preserve">расширяющейся </w:t>
      </w:r>
      <w:r w:rsidR="00171EE1">
        <w:t>плазмы</w:t>
      </w:r>
      <w:r w:rsidR="009D4303">
        <w:t xml:space="preserve"> взрыва.</w:t>
      </w:r>
      <w:r w:rsidR="00377D6F">
        <w:t xml:space="preserve"> </w:t>
      </w:r>
    </w:p>
    <w:p w:rsidR="002A2530" w:rsidRDefault="005A360D" w:rsidP="005A360D">
      <w:pPr>
        <w:jc w:val="center"/>
        <w:rPr>
          <w:b/>
          <w:sz w:val="36"/>
        </w:rPr>
      </w:pPr>
      <w:r w:rsidRPr="00B944CB">
        <w:rPr>
          <w:b/>
          <w:sz w:val="36"/>
        </w:rPr>
        <w:t xml:space="preserve">Расчёт </w:t>
      </w:r>
      <w:r>
        <w:rPr>
          <w:b/>
          <w:sz w:val="36"/>
        </w:rPr>
        <w:t xml:space="preserve">ЭМИ </w:t>
      </w:r>
      <w:r w:rsidRPr="00B944CB">
        <w:rPr>
          <w:b/>
          <w:sz w:val="36"/>
        </w:rPr>
        <w:t xml:space="preserve">центрально-симметричного взрыва </w:t>
      </w:r>
      <w:r>
        <w:rPr>
          <w:b/>
          <w:sz w:val="36"/>
        </w:rPr>
        <w:br/>
        <w:t xml:space="preserve">на основе </w:t>
      </w:r>
      <w:r w:rsidR="00CB2C10">
        <w:rPr>
          <w:b/>
          <w:sz w:val="36"/>
        </w:rPr>
        <w:t xml:space="preserve">концепции </w:t>
      </w:r>
      <w:r w:rsidRPr="00B944CB">
        <w:rPr>
          <w:b/>
          <w:sz w:val="36"/>
        </w:rPr>
        <w:t xml:space="preserve">скалярного </w:t>
      </w:r>
      <w:r>
        <w:rPr>
          <w:b/>
          <w:sz w:val="36"/>
        </w:rPr>
        <w:t>магнитного поля</w:t>
      </w:r>
    </w:p>
    <w:p w:rsidR="005A360D" w:rsidRPr="00FD1C26" w:rsidRDefault="002A2530" w:rsidP="005A360D">
      <w:pPr>
        <w:jc w:val="center"/>
        <w:rPr>
          <w:b/>
        </w:rPr>
      </w:pPr>
      <w:r>
        <w:rPr>
          <w:b/>
          <w:sz w:val="36"/>
        </w:rPr>
        <w:t>Заряд смещения вакуумной среды</w:t>
      </w:r>
      <w:r w:rsidR="005A360D" w:rsidRPr="00B944CB">
        <w:rPr>
          <w:b/>
          <w:sz w:val="36"/>
        </w:rPr>
        <w:t xml:space="preserve"> </w:t>
      </w:r>
    </w:p>
    <w:p w:rsidR="00481F3F" w:rsidRPr="00481F3F" w:rsidRDefault="00C753AC" w:rsidP="00481F3F">
      <w:r>
        <w:t xml:space="preserve">Подставляя выражение для скалярного момента в форме </w:t>
      </w:r>
      <w:r>
        <w:fldChar w:fldCharType="begin"/>
      </w:r>
      <w:r>
        <w:instrText xml:space="preserve"> GOTOBUTTON ZEqnNum961378  \* MERGEFORMAT </w:instrText>
      </w:r>
      <w:fldSimple w:instr=" REF ZEqnNum961378 \* Charformat \! \* MERGEFORMAT ">
        <w:r w:rsidR="003F5897">
          <w:instrText>(1.18)</w:instrText>
        </w:r>
      </w:fldSimple>
      <w:r>
        <w:fldChar w:fldCharType="end"/>
      </w:r>
      <w:r>
        <w:t xml:space="preserve"> в </w:t>
      </w:r>
      <w:r w:rsidR="002D7DB9">
        <w:fldChar w:fldCharType="begin"/>
      </w:r>
      <w:r w:rsidR="002D7DB9">
        <w:instrText xml:space="preserve"> GOTOBUTTON ZEqnNum737089  \* MERGEFORMAT </w:instrText>
      </w:r>
      <w:fldSimple w:instr=" REF ZEqnNum737089 \* Charformat \! \* MERGEFORMAT ">
        <w:r w:rsidR="003F5897">
          <w:instrText>(1.11)</w:instrText>
        </w:r>
      </w:fldSimple>
      <w:r w:rsidR="002D7DB9">
        <w:fldChar w:fldCharType="end"/>
      </w:r>
      <w:r w:rsidR="005D6EAE">
        <w:t xml:space="preserve"> запишем выражение для векторного потенциала</w:t>
      </w:r>
    </w:p>
    <w:p w:rsidR="00CB61F4" w:rsidRDefault="00110165" w:rsidP="00141733">
      <w:r w:rsidRPr="00110165">
        <w:rPr>
          <w:position w:val="-32"/>
        </w:rPr>
        <w:object w:dxaOrig="7240" w:dyaOrig="760">
          <v:shape id="_x0000_i1158" type="#_x0000_t75" style="width:362.75pt;height:38pt" o:ole="">
            <v:imagedata r:id="rId263" o:title=""/>
          </v:shape>
          <o:OLEObject Type="Embed" ProgID="Equation.DSMT4" ShapeID="_x0000_i1158" DrawAspect="Content" ObjectID="_1615485869" r:id="rId264"/>
        </w:object>
      </w:r>
    </w:p>
    <w:p w:rsidR="0052034C" w:rsidRDefault="001C34B6" w:rsidP="00141733">
      <w:r>
        <w:t xml:space="preserve">Для </w:t>
      </w:r>
      <w:r w:rsidR="0052034C">
        <w:t>радиальной компоненты</w:t>
      </w:r>
      <w:r>
        <w:t xml:space="preserve"> векторного потенциала </w:t>
      </w:r>
    </w:p>
    <w:p w:rsidR="001E03E4" w:rsidRDefault="00110165" w:rsidP="00CE3FFC">
      <w:r w:rsidRPr="00110165">
        <w:rPr>
          <w:position w:val="-32"/>
        </w:rPr>
        <w:object w:dxaOrig="6619" w:dyaOrig="760">
          <v:shape id="_x0000_i1159" type="#_x0000_t75" style="width:332.3pt;height:38pt" o:ole="">
            <v:imagedata r:id="rId265" o:title=""/>
          </v:shape>
          <o:OLEObject Type="Embed" ProgID="Equation.DSMT4" ShapeID="_x0000_i1159" DrawAspect="Content" ObjectID="_1615485870" r:id="rId266"/>
        </w:object>
      </w:r>
    </w:p>
    <w:p w:rsidR="00481F3F" w:rsidRPr="008E2AB0" w:rsidRDefault="00481F3F" w:rsidP="00481F3F">
      <w:r>
        <w:t xml:space="preserve">Вычисляем дивергенцию  векторного потенциала, воспользовавшись формулой векторного анализа </w:t>
      </w:r>
      <w:r w:rsidRPr="00CB61F4">
        <w:rPr>
          <w:position w:val="-24"/>
        </w:rPr>
        <w:object w:dxaOrig="2120" w:dyaOrig="620">
          <v:shape id="_x0000_i1160" type="#_x0000_t75" style="width:106pt;height:30.45pt" o:ole="">
            <v:imagedata r:id="rId267" o:title=""/>
          </v:shape>
          <o:OLEObject Type="Embed" ProgID="Equation.DSMT4" ShapeID="_x0000_i1160" DrawAspect="Content" ObjectID="_1615485871" r:id="rId268"/>
        </w:object>
      </w:r>
      <w:r w:rsidRPr="008E2AB0">
        <w:t xml:space="preserve"> </w:t>
      </w:r>
    </w:p>
    <w:p w:rsidR="001E03E4" w:rsidRDefault="00B71702" w:rsidP="00CE3FFC">
      <w:r w:rsidRPr="00110165">
        <w:rPr>
          <w:position w:val="-34"/>
        </w:rPr>
        <w:object w:dxaOrig="8020" w:dyaOrig="800">
          <v:shape id="_x0000_i1161" type="#_x0000_t75" style="width:401.55pt;height:39.55pt" o:ole="">
            <v:imagedata r:id="rId269" o:title=""/>
          </v:shape>
          <o:OLEObject Type="Embed" ProgID="Equation.DSMT4" ShapeID="_x0000_i1161" DrawAspect="Content" ObjectID="_1615485872" r:id="rId270"/>
        </w:object>
      </w:r>
    </w:p>
    <w:p w:rsidR="00A76378" w:rsidRDefault="00A76378" w:rsidP="00A76378">
      <w:r>
        <w:t xml:space="preserve">Расписываем </w:t>
      </w:r>
      <w:r w:rsidRPr="00A76378">
        <w:rPr>
          <w:position w:val="-14"/>
        </w:rPr>
        <w:object w:dxaOrig="639" w:dyaOrig="380">
          <v:shape id="_x0000_i1162" type="#_x0000_t75" style="width:32.45pt;height:18.6pt" o:ole="">
            <v:imagedata r:id="rId271" o:title=""/>
          </v:shape>
          <o:OLEObject Type="Embed" ProgID="Equation.DSMT4" ShapeID="_x0000_i1162" DrawAspect="Content" ObjectID="_1615485873" r:id="rId272"/>
        </w:object>
      </w:r>
      <w:r w:rsidRPr="00A76378">
        <w:t xml:space="preserve"> </w:t>
      </w:r>
      <w:r>
        <w:t>пренебрегая при этом эффектами запаздывания потенциала</w:t>
      </w:r>
    </w:p>
    <w:p w:rsidR="009E4C85" w:rsidRDefault="00110165" w:rsidP="00CE3FFC">
      <w:r w:rsidRPr="00110165">
        <w:rPr>
          <w:position w:val="-32"/>
        </w:rPr>
        <w:object w:dxaOrig="6640" w:dyaOrig="760">
          <v:shape id="_x0000_i1163" type="#_x0000_t75" style="width:332.3pt;height:37.6pt" o:ole="">
            <v:imagedata r:id="rId273" o:title=""/>
          </v:shape>
          <o:OLEObject Type="Embed" ProgID="Equation.DSMT4" ShapeID="_x0000_i1163" DrawAspect="Content" ObjectID="_1615485874" r:id="rId274"/>
        </w:object>
      </w:r>
    </w:p>
    <w:p w:rsidR="00BE0B19" w:rsidRDefault="00110165" w:rsidP="00CE3FFC">
      <w:r w:rsidRPr="00110165">
        <w:rPr>
          <w:position w:val="-32"/>
        </w:rPr>
        <w:object w:dxaOrig="6200" w:dyaOrig="760">
          <v:shape id="_x0000_i1164" type="#_x0000_t75" style="width:309.35pt;height:37.6pt" o:ole="">
            <v:imagedata r:id="rId275" o:title=""/>
          </v:shape>
          <o:OLEObject Type="Embed" ProgID="Equation.DSMT4" ShapeID="_x0000_i1164" DrawAspect="Content" ObjectID="_1615485875" r:id="rId276"/>
        </w:object>
      </w:r>
    </w:p>
    <w:p w:rsidR="00F43064" w:rsidRDefault="00110165" w:rsidP="00CE3FFC">
      <w:r>
        <w:t>Полученное</w:t>
      </w:r>
      <w:r w:rsidR="006C16C4">
        <w:t xml:space="preserve"> при дифференцировании по </w:t>
      </w:r>
      <w:r w:rsidR="006C16C4" w:rsidRPr="006C16C4">
        <w:rPr>
          <w:position w:val="-30"/>
        </w:rPr>
        <w:object w:dxaOrig="499" w:dyaOrig="680">
          <v:shape id="_x0000_i1165" type="#_x0000_t75" style="width:24.9pt;height:34pt" o:ole="">
            <v:imagedata r:id="rId277" o:title=""/>
          </v:shape>
          <o:OLEObject Type="Embed" ProgID="Equation.DSMT4" ShapeID="_x0000_i1165" DrawAspect="Content" ObjectID="_1615485876" r:id="rId278"/>
        </w:object>
      </w:r>
      <w:r w:rsidR="006C16C4">
        <w:t>скаляра Герца</w:t>
      </w:r>
      <w:r w:rsidR="00F43064">
        <w:t xml:space="preserve"> </w:t>
      </w:r>
      <w:r>
        <w:t xml:space="preserve">значение </w:t>
      </w:r>
      <w:r w:rsidR="00F43064">
        <w:t>имеет чисто ге</w:t>
      </w:r>
      <w:r w:rsidR="006C16C4">
        <w:t>ометрическую природу</w:t>
      </w:r>
      <w:r w:rsidR="00B0100F">
        <w:t>.</w:t>
      </w:r>
    </w:p>
    <w:p w:rsidR="00786228" w:rsidRDefault="00B71702" w:rsidP="00CE3FFC">
      <w:r w:rsidRPr="00674075">
        <w:rPr>
          <w:position w:val="-34"/>
        </w:rPr>
        <w:object w:dxaOrig="5700" w:dyaOrig="800">
          <v:shape id="_x0000_i1166" type="#_x0000_t75" style="width:286pt;height:39.55pt" o:ole="">
            <v:imagedata r:id="rId279" o:title=""/>
          </v:shape>
          <o:OLEObject Type="Embed" ProgID="Equation.DSMT4" ShapeID="_x0000_i1166" DrawAspect="Content" ObjectID="_1615485877" r:id="rId280"/>
        </w:object>
      </w:r>
    </w:p>
    <w:p w:rsidR="009E4C85" w:rsidRDefault="00B71702" w:rsidP="00CE3FFC">
      <w:r w:rsidRPr="00786228">
        <w:rPr>
          <w:position w:val="-34"/>
        </w:rPr>
        <w:object w:dxaOrig="4459" w:dyaOrig="800">
          <v:shape id="_x0000_i1167" type="#_x0000_t75" style="width:222.75pt;height:39.55pt" o:ole="">
            <v:imagedata r:id="rId281" o:title=""/>
          </v:shape>
          <o:OLEObject Type="Embed" ProgID="Equation.DSMT4" ShapeID="_x0000_i1167" DrawAspect="Content" ObjectID="_1615485878" r:id="rId282"/>
        </w:object>
      </w:r>
    </w:p>
    <w:p w:rsidR="00F71869" w:rsidRDefault="00F71869" w:rsidP="00CE3FFC">
      <w:r>
        <w:t>Итак</w:t>
      </w:r>
      <w:r w:rsidR="005C27E0">
        <w:t>, промежуточный результат</w:t>
      </w:r>
    </w:p>
    <w:p w:rsidR="008F305E" w:rsidRDefault="008F305E" w:rsidP="008F305E">
      <w:pPr>
        <w:pStyle w:val="MTDisplayEquation"/>
      </w:pPr>
      <w:r>
        <w:tab/>
      </w:r>
      <w:r w:rsidR="00B71702" w:rsidRPr="00674075">
        <w:rPr>
          <w:position w:val="-30"/>
        </w:rPr>
        <w:object w:dxaOrig="5060" w:dyaOrig="680">
          <v:shape id="_x0000_i1168" type="#_x0000_t75" style="width:252.8pt;height:34.4pt" o:ole="">
            <v:imagedata r:id="rId283" o:title=""/>
          </v:shape>
          <o:OLEObject Type="Embed" ProgID="Equation.DSMT4" ShapeID="_x0000_i1168" DrawAspect="Content" ObjectID="_1615485879" r:id="rId2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69268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0</w:instrText>
        </w:r>
      </w:fldSimple>
      <w:r>
        <w:instrText>)</w:instrText>
      </w:r>
      <w:bookmarkEnd w:id="13"/>
      <w:r>
        <w:fldChar w:fldCharType="end"/>
      </w:r>
    </w:p>
    <w:p w:rsidR="007834A3" w:rsidRPr="007834A3" w:rsidRDefault="007834A3" w:rsidP="007834A3">
      <w:r>
        <w:t>Дополнительная компонента электрического поля</w:t>
      </w:r>
    </w:p>
    <w:p w:rsidR="00CE3FFC" w:rsidRDefault="00077E34" w:rsidP="00CE3FFC">
      <w:pPr>
        <w:rPr>
          <w:lang w:val="en-US"/>
        </w:rPr>
      </w:pPr>
      <w:r w:rsidRPr="00C84598">
        <w:rPr>
          <w:position w:val="-24"/>
          <w:lang w:val="en-US"/>
        </w:rPr>
        <w:object w:dxaOrig="1579" w:dyaOrig="680">
          <v:shape id="_x0000_i1169" type="#_x0000_t75" style="width:78.75pt;height:34pt" o:ole="">
            <v:imagedata r:id="rId285" o:title=""/>
          </v:shape>
          <o:OLEObject Type="Embed" ProgID="Equation.DSMT4" ShapeID="_x0000_i1169" DrawAspect="Content" ObjectID="_1615485880" r:id="rId286"/>
        </w:object>
      </w:r>
    </w:p>
    <w:p w:rsidR="00C84598" w:rsidRDefault="009D72BB" w:rsidP="00CE3FFC">
      <w:pPr>
        <w:rPr>
          <w:lang w:val="en-US"/>
        </w:rPr>
      </w:pPr>
      <w:r w:rsidRPr="001E79DD">
        <w:rPr>
          <w:position w:val="-24"/>
          <w:lang w:val="en-US"/>
        </w:rPr>
        <w:object w:dxaOrig="4800" w:dyaOrig="620">
          <v:shape id="_x0000_i1170" type="#_x0000_t75" style="width:239.75pt;height:31.65pt" o:ole="">
            <v:imagedata r:id="rId287" o:title=""/>
          </v:shape>
          <o:OLEObject Type="Embed" ProgID="Equation.DSMT4" ShapeID="_x0000_i1170" DrawAspect="Content" ObjectID="_1615485881" r:id="rId288"/>
        </w:object>
      </w:r>
    </w:p>
    <w:p w:rsidR="00F705CB" w:rsidRDefault="00F705CB" w:rsidP="00F705CB">
      <w:r>
        <w:t>Откуда</w:t>
      </w:r>
      <w:r w:rsidR="00077E34">
        <w:t xml:space="preserve"> (учитывая уравнение </w:t>
      </w:r>
      <w:r w:rsidR="009D72BB" w:rsidRPr="009D72BB">
        <w:rPr>
          <w:position w:val="-14"/>
        </w:rPr>
        <w:object w:dxaOrig="1820" w:dyaOrig="420">
          <v:shape id="_x0000_i1171" type="#_x0000_t75" style="width:90.6pt;height:20.2pt" o:ole="">
            <v:imagedata r:id="rId289" o:title=""/>
          </v:shape>
          <o:OLEObject Type="Embed" ProgID="Equation.DSMT4" ShapeID="_x0000_i1171" DrawAspect="Content" ObjectID="_1615485882" r:id="rId290"/>
        </w:object>
      </w:r>
      <w:r w:rsidR="00077E34">
        <w:t xml:space="preserve">) </w:t>
      </w:r>
      <w:r>
        <w:t xml:space="preserve">связанная с этим плотность дополнительного </w:t>
      </w:r>
      <w:r w:rsidR="00007D36">
        <w:t>заряда смещения вакуумной среды</w:t>
      </w:r>
      <w:r>
        <w:t xml:space="preserve"> </w:t>
      </w:r>
    </w:p>
    <w:p w:rsidR="008A7906" w:rsidRPr="008A2414" w:rsidRDefault="009D72BB" w:rsidP="00F705CB">
      <w:r w:rsidRPr="008A7906">
        <w:rPr>
          <w:position w:val="-24"/>
        </w:rPr>
        <w:object w:dxaOrig="3460" w:dyaOrig="700">
          <v:shape id="_x0000_i1172" type="#_x0000_t75" style="width:173.25pt;height:34pt" o:ole="">
            <v:imagedata r:id="rId291" o:title=""/>
          </v:shape>
          <o:OLEObject Type="Embed" ProgID="Equation.DSMT4" ShapeID="_x0000_i1172" DrawAspect="Content" ObjectID="_1615485883" r:id="rId292"/>
        </w:object>
      </w:r>
    </w:p>
    <w:p w:rsidR="00F705CB" w:rsidRPr="00951B06" w:rsidRDefault="0049691A" w:rsidP="0049691A">
      <w:pPr>
        <w:pStyle w:val="MTDisplayEquation"/>
      </w:pPr>
      <w:r w:rsidRPr="0049691A">
        <w:tab/>
      </w:r>
      <w:r w:rsidR="0070477C" w:rsidRPr="0070477C">
        <w:rPr>
          <w:position w:val="-24"/>
          <w:lang w:val="en-US"/>
        </w:rPr>
        <w:object w:dxaOrig="2740" w:dyaOrig="620">
          <v:shape id="_x0000_i1173" type="#_x0000_t75" style="width:136.5pt;height:31.65pt" o:ole="">
            <v:imagedata r:id="rId293" o:title=""/>
          </v:shape>
          <o:OLEObject Type="Embed" ProgID="Equation.DSMT4" ShapeID="_x0000_i1173" DrawAspect="Content" ObjectID="_1615485884" r:id="rId294"/>
        </w:object>
      </w:r>
      <w:r w:rsidRPr="00380CDB">
        <w:t xml:space="preserve"> </w:t>
      </w:r>
      <w:r w:rsidRPr="00380CDB">
        <w:tab/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MACROBUTTON</w:instrText>
      </w:r>
      <w:r w:rsidRPr="00380CDB">
        <w:instrText xml:space="preserve"> </w:instrText>
      </w:r>
      <w:r>
        <w:rPr>
          <w:lang w:val="en-US"/>
        </w:rPr>
        <w:instrText>MTPlaceRef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h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end"/>
      </w:r>
      <w:bookmarkStart w:id="14" w:name="ZEqnNum918172"/>
      <w:r w:rsidRPr="00380CDB">
        <w:instrText>(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Sec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1</w:instrText>
      </w:r>
      <w:r>
        <w:rPr>
          <w:lang w:val="en-US"/>
        </w:rPr>
        <w:fldChar w:fldCharType="end"/>
      </w:r>
      <w:r w:rsidRPr="00380CDB">
        <w:instrText>.</w:instrText>
      </w:r>
      <w:r>
        <w:rPr>
          <w:lang w:val="en-US"/>
        </w:rPr>
        <w:fldChar w:fldCharType="begin"/>
      </w:r>
      <w:r w:rsidRPr="00380CDB">
        <w:instrText xml:space="preserve"> </w:instrText>
      </w:r>
      <w:r>
        <w:rPr>
          <w:lang w:val="en-US"/>
        </w:rPr>
        <w:instrText>SEQ</w:instrText>
      </w:r>
      <w:r w:rsidRPr="00380CDB">
        <w:instrText xml:space="preserve"> </w:instrText>
      </w:r>
      <w:r>
        <w:rPr>
          <w:lang w:val="en-US"/>
        </w:rPr>
        <w:instrText>MTEqn</w:instrText>
      </w:r>
      <w:r w:rsidRPr="00380CDB">
        <w:instrText xml:space="preserve"> \</w:instrText>
      </w:r>
      <w:r>
        <w:rPr>
          <w:lang w:val="en-US"/>
        </w:rPr>
        <w:instrText>c</w:instrText>
      </w:r>
      <w:r w:rsidRPr="00380CDB">
        <w:instrText xml:space="preserve"> \* </w:instrText>
      </w:r>
      <w:r>
        <w:rPr>
          <w:lang w:val="en-US"/>
        </w:rPr>
        <w:instrText>Arabic</w:instrText>
      </w:r>
      <w:r w:rsidRPr="00380CDB">
        <w:instrText xml:space="preserve"> \* </w:instrText>
      </w:r>
      <w:r>
        <w:rPr>
          <w:lang w:val="en-US"/>
        </w:rPr>
        <w:instrText>MERGEFORMAT</w:instrText>
      </w:r>
      <w:r w:rsidRPr="00380CDB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31</w:instrText>
      </w:r>
      <w:r>
        <w:rPr>
          <w:lang w:val="en-US"/>
        </w:rPr>
        <w:fldChar w:fldCharType="end"/>
      </w:r>
      <w:r w:rsidRPr="00380CDB">
        <w:instrText>)</w:instrText>
      </w:r>
      <w:bookmarkEnd w:id="14"/>
      <w:r>
        <w:rPr>
          <w:lang w:val="en-US"/>
        </w:rPr>
        <w:fldChar w:fldCharType="end"/>
      </w:r>
    </w:p>
    <w:p w:rsidR="00A916D3" w:rsidRDefault="00A916D3" w:rsidP="00A916D3">
      <w:r>
        <w:t>Производя вычисления дополнительного заряда, возникшего в эксперименте</w:t>
      </w:r>
      <w:r w:rsidR="009001FE">
        <w:t>,</w:t>
      </w:r>
      <w:r w:rsidR="001042C7">
        <w:t xml:space="preserve"> подставляя </w:t>
      </w:r>
      <w:r w:rsidR="001042C7">
        <w:fldChar w:fldCharType="begin"/>
      </w:r>
      <w:r w:rsidR="001042C7">
        <w:instrText xml:space="preserve"> GOTOBUTTON ZEqnNum563042  \* MERGEFORMAT </w:instrText>
      </w:r>
      <w:fldSimple w:instr=" REF ZEqnNum563042 \* Charformat \! \* MERGEFORMAT ">
        <w:r w:rsidR="003F5897">
          <w:instrText>(1.28)</w:instrText>
        </w:r>
      </w:fldSimple>
      <w:r w:rsidR="001042C7">
        <w:fldChar w:fldCharType="end"/>
      </w:r>
      <w:r w:rsidR="001042C7">
        <w:t xml:space="preserve"> и </w:t>
      </w:r>
      <w:r w:rsidR="001042C7">
        <w:fldChar w:fldCharType="begin"/>
      </w:r>
      <w:r w:rsidR="001042C7">
        <w:instrText xml:space="preserve"> GOTOBUTTON ZEqnNum270789  \* MERGEFORMAT </w:instrText>
      </w:r>
      <w:fldSimple w:instr=" REF ZEqnNum270789 \* Charformat \! \* MERGEFORMAT ">
        <w:r w:rsidR="003F5897">
          <w:instrText>(1.13)</w:instrText>
        </w:r>
      </w:fldSimple>
      <w:r w:rsidR="001042C7">
        <w:fldChar w:fldCharType="end"/>
      </w:r>
      <w:r w:rsidR="001042C7">
        <w:t xml:space="preserve"> в </w:t>
      </w:r>
      <w:r w:rsidR="001042C7">
        <w:fldChar w:fldCharType="begin"/>
      </w:r>
      <w:r w:rsidR="001042C7">
        <w:instrText xml:space="preserve"> GOTOBUTTON ZEqnNum918172  \* MERGEFORMAT </w:instrText>
      </w:r>
      <w:fldSimple w:instr=" REF ZEqnNum918172 \* Charformat \! \* MERGEFORMAT ">
        <w:r w:rsidR="003F5897" w:rsidRPr="00380CDB">
          <w:instrText>(</w:instrText>
        </w:r>
        <w:r w:rsidR="003F5897" w:rsidRPr="003F5897">
          <w:instrText>1</w:instrText>
        </w:r>
        <w:r w:rsidR="003F5897" w:rsidRPr="00380CDB">
          <w:instrText>.</w:instrText>
        </w:r>
        <w:r w:rsidR="003F5897" w:rsidRPr="003F5897">
          <w:instrText>31</w:instrText>
        </w:r>
        <w:r w:rsidR="003F5897" w:rsidRPr="00380CDB">
          <w:instrText>)</w:instrText>
        </w:r>
      </w:fldSimple>
      <w:r w:rsidR="001042C7">
        <w:fldChar w:fldCharType="end"/>
      </w:r>
      <w:r w:rsidR="001042C7">
        <w:t xml:space="preserve"> и</w:t>
      </w:r>
      <w:r>
        <w:t xml:space="preserve"> </w:t>
      </w:r>
      <w:r w:rsidR="009001FE">
        <w:t xml:space="preserve">применяя вместо дифференцирования по времени </w:t>
      </w:r>
      <w:r w:rsidR="001042C7" w:rsidRPr="00282C62">
        <w:rPr>
          <w:position w:val="-24"/>
        </w:rPr>
        <w:object w:dxaOrig="1240" w:dyaOrig="620">
          <v:shape id="_x0000_i1174" type="#_x0000_t75" style="width:62.5pt;height:30.45pt" o:ole="">
            <v:imagedata r:id="rId295" o:title=""/>
          </v:shape>
          <o:OLEObject Type="Embed" ProgID="Equation.DSMT4" ShapeID="_x0000_i1174" DrawAspect="Content" ObjectID="_1615485885" r:id="rId296"/>
        </w:object>
      </w:r>
      <w:r w:rsidR="009001FE">
        <w:t xml:space="preserve"> в системе СИ по формулам</w:t>
      </w:r>
      <w:r w:rsidR="001042C7">
        <w:t xml:space="preserve"> </w:t>
      </w:r>
    </w:p>
    <w:p w:rsidR="00CE12A8" w:rsidRPr="00A916D3" w:rsidRDefault="00B87D74" w:rsidP="00A916D3">
      <w:r w:rsidRPr="00B87D74">
        <w:rPr>
          <w:position w:val="-34"/>
        </w:rPr>
        <w:object w:dxaOrig="5700" w:dyaOrig="800">
          <v:shape id="_x0000_i1175" type="#_x0000_t75" style="width:285.25pt;height:39.55pt" o:ole="">
            <v:imagedata r:id="rId297" o:title=""/>
          </v:shape>
          <o:OLEObject Type="Embed" ProgID="Equation.DSMT4" ShapeID="_x0000_i1175" DrawAspect="Content" ObjectID="_1615485886" r:id="rId298"/>
        </w:object>
      </w:r>
    </w:p>
    <w:p w:rsidR="00CB0C7A" w:rsidRDefault="003F0101" w:rsidP="00CB0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1DE9">
        <w:rPr>
          <w:position w:val="-32"/>
        </w:rPr>
        <w:object w:dxaOrig="4480" w:dyaOrig="760">
          <v:shape id="_x0000_i1176" type="#_x0000_t75" style="width:223.5pt;height:38pt" o:ole="">
            <v:imagedata r:id="rId299" o:title=""/>
          </v:shape>
          <o:OLEObject Type="Embed" ProgID="Equation.DSMT4" ShapeID="_x0000_i1176" DrawAspect="Content" ObjectID="_1615485887" r:id="rId300"/>
        </w:object>
      </w:r>
    </w:p>
    <w:p w:rsidR="008E5331" w:rsidRDefault="00B87D74" w:rsidP="00CE3FFC">
      <w:r>
        <w:t>Была получена величина</w:t>
      </w:r>
      <w:r w:rsidR="00631D40">
        <w:t xml:space="preserve"> заряда смещения вакуумной среды равна</w:t>
      </w:r>
      <w:r>
        <w:t>я</w:t>
      </w:r>
      <w:r w:rsidR="00631D40">
        <w:t xml:space="preserve"> </w:t>
      </w:r>
      <w:r w:rsidR="00631D40" w:rsidRPr="00631D40">
        <w:rPr>
          <w:position w:val="-10"/>
          <w:lang w:val="en-US"/>
        </w:rPr>
        <w:object w:dxaOrig="1820" w:dyaOrig="360">
          <v:shape id="_x0000_i1177" type="#_x0000_t75" style="width:90.6pt;height:18.2pt" o:ole="">
            <v:imagedata r:id="rId301" o:title=""/>
          </v:shape>
          <o:OLEObject Type="Embed" ProgID="Equation.DSMT4" ShapeID="_x0000_i1177" DrawAspect="Content" ObjectID="_1615485888" r:id="rId302"/>
        </w:object>
      </w:r>
      <w:r w:rsidR="008E5331" w:rsidRPr="001059F2">
        <w:t xml:space="preserve"> </w:t>
      </w:r>
      <w:r w:rsidR="00631D40">
        <w:t xml:space="preserve">что численно равно </w:t>
      </w:r>
      <w:r w:rsidR="00D46C6E">
        <w:t xml:space="preserve">дополнительному «заряду» обусловленному </w:t>
      </w:r>
      <w:r w:rsidR="002F539C">
        <w:t>явлению электромагнитной индукции</w:t>
      </w:r>
      <w:r w:rsidR="00C56E99">
        <w:t>, но опять оцененный знак заряда смещения вакуумной среды не соответствует результатам эксперимента.</w:t>
      </w:r>
    </w:p>
    <w:p w:rsidR="00C56E99" w:rsidRPr="00C56E99" w:rsidRDefault="00C56E99" w:rsidP="00C56E99">
      <w:pPr>
        <w:jc w:val="center"/>
        <w:rPr>
          <w:b/>
          <w:sz w:val="36"/>
        </w:rPr>
      </w:pPr>
      <w:r w:rsidRPr="00C56E99">
        <w:rPr>
          <w:b/>
          <w:sz w:val="36"/>
        </w:rPr>
        <w:t xml:space="preserve">Скалярно-векторный потенциал </w:t>
      </w:r>
      <w:proofErr w:type="spellStart"/>
      <w:r w:rsidRPr="00C56E99">
        <w:rPr>
          <w:b/>
          <w:sz w:val="36"/>
        </w:rPr>
        <w:t>Менде</w:t>
      </w:r>
      <w:proofErr w:type="spellEnd"/>
    </w:p>
    <w:p w:rsidR="00587FD1" w:rsidRDefault="00B228F6" w:rsidP="00CE3FFC">
      <w:r>
        <w:t>Оценка</w:t>
      </w:r>
      <w:r w:rsidR="00587FD1" w:rsidRPr="00587FD1">
        <w:t xml:space="preserve"> дополнительного заряда по формулам</w:t>
      </w:r>
      <w:r w:rsidR="00940115">
        <w:t xml:space="preserve"> скалярно-векторного потенциала</w:t>
      </w:r>
      <w:r w:rsidR="00587FD1" w:rsidRPr="00587FD1">
        <w:t xml:space="preserve"> </w:t>
      </w:r>
      <w:proofErr w:type="spellStart"/>
      <w:r w:rsidR="00587FD1" w:rsidRPr="00587FD1">
        <w:t>Менде</w:t>
      </w:r>
      <w:proofErr w:type="spellEnd"/>
    </w:p>
    <w:p w:rsidR="00882118" w:rsidRDefault="00AD123E" w:rsidP="00CE3FFC">
      <w:r w:rsidRPr="00AD123E">
        <w:rPr>
          <w:position w:val="-32"/>
        </w:rPr>
        <w:object w:dxaOrig="4080" w:dyaOrig="760">
          <v:shape id="_x0000_i1178" type="#_x0000_t75" style="width:204.15pt;height:38pt" o:ole="">
            <v:imagedata r:id="rId303" o:title=""/>
          </v:shape>
          <o:OLEObject Type="Embed" ProgID="Equation.DSMT4" ShapeID="_x0000_i1178" DrawAspect="Content" ObjectID="_1615485889" r:id="rId304"/>
        </w:object>
      </w:r>
      <w:r>
        <w:t xml:space="preserve"> </w:t>
      </w:r>
    </w:p>
    <w:p w:rsidR="00AD123E" w:rsidRDefault="00AD123E" w:rsidP="00CE3FFC">
      <w:r w:rsidRPr="00AD123E">
        <w:rPr>
          <w:position w:val="-12"/>
        </w:rPr>
        <w:object w:dxaOrig="6640" w:dyaOrig="380">
          <v:shape id="_x0000_i1179" type="#_x0000_t75" style="width:332.3pt;height:18.6pt" o:ole="">
            <v:imagedata r:id="rId305" o:title=""/>
          </v:shape>
          <o:OLEObject Type="Embed" ProgID="Equation.DSMT4" ShapeID="_x0000_i1179" DrawAspect="Content" ObjectID="_1615485890" r:id="rId306"/>
        </w:object>
      </w:r>
    </w:p>
    <w:p w:rsidR="00587FD1" w:rsidRPr="00940115" w:rsidRDefault="00940115" w:rsidP="00CE3FFC">
      <w:r w:rsidRPr="00940115">
        <w:t>приводит к результату, завышенному на 8-9 порядков</w:t>
      </w:r>
      <w:r w:rsidR="00231DAC">
        <w:t>.</w:t>
      </w:r>
      <w:r w:rsidR="00882118">
        <w:t xml:space="preserve">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0B6EA9" w:rsidRPr="000B6EA9" w:rsidRDefault="00C04316" w:rsidP="000B6EA9">
      <w:pPr>
        <w:jc w:val="center"/>
        <w:rPr>
          <w:b/>
          <w:sz w:val="40"/>
        </w:rPr>
      </w:pPr>
      <w:r>
        <w:rPr>
          <w:b/>
          <w:sz w:val="40"/>
        </w:rPr>
        <w:t>Противоречия</w:t>
      </w:r>
      <w:r w:rsidR="00B15E43">
        <w:rPr>
          <w:b/>
          <w:sz w:val="40"/>
        </w:rPr>
        <w:t xml:space="preserve"> с электродинамической теорией</w:t>
      </w:r>
    </w:p>
    <w:p w:rsidR="00366C5E" w:rsidRDefault="00AE15F7" w:rsidP="00FC1318">
      <w:r>
        <w:t>И</w:t>
      </w:r>
      <w:r w:rsidR="00FC1318">
        <w:t xml:space="preserve">звестное из классической электродинамики </w:t>
      </w:r>
      <w:sdt>
        <w:sdtPr>
          <w:id w:val="387614236"/>
          <w:citation/>
        </w:sdtPr>
        <w:sdtContent>
          <w:r w:rsidR="008C4DFB">
            <w:fldChar w:fldCharType="begin"/>
          </w:r>
          <w:r w:rsidR="008C4DFB">
            <w:instrText xml:space="preserve"> CITATION Там57 \l 1049 </w:instrText>
          </w:r>
          <w:r w:rsidR="008C4DFB">
            <w:fldChar w:fldCharType="separate"/>
          </w:r>
          <w:r w:rsidR="003F5897">
            <w:rPr>
              <w:noProof/>
            </w:rPr>
            <w:t>(Тамм, 1957)</w:t>
          </w:r>
          <w:r w:rsidR="008C4DFB">
            <w:fldChar w:fldCharType="end"/>
          </w:r>
        </w:sdtContent>
      </w:sdt>
      <w:r w:rsidR="008C4DFB">
        <w:t xml:space="preserve"> </w:t>
      </w:r>
      <w:r w:rsidR="00FC1318">
        <w:t xml:space="preserve">выражение электрического поля через потенциалы </w:t>
      </w:r>
      <w:r w:rsidR="00FC1318" w:rsidRPr="00C50173">
        <w:rPr>
          <w:position w:val="-24"/>
        </w:rPr>
        <w:object w:dxaOrig="1980" w:dyaOrig="620">
          <v:shape id="_x0000_i1180" type="#_x0000_t75" style="width:99.3pt;height:30.45pt" o:ole="">
            <v:imagedata r:id="rId307" o:title=""/>
          </v:shape>
          <o:OLEObject Type="Embed" ProgID="Equation.DSMT4" ShapeID="_x0000_i1180" DrawAspect="Content" ObjectID="_1615485891" r:id="rId308"/>
        </w:object>
      </w:r>
      <w:r w:rsidR="00FC1318">
        <w:t xml:space="preserve"> оказывается неприменимым к рассматриваемой задаче, потому как для рассматриваемого в данной работе момента начала расширения плазмы в первое слагаемое даёт положительный импульс, а второе слагаемое равно нулю, что в итоге не может дать полученный в ходе эксперимент</w:t>
      </w:r>
      <w:r w:rsidR="0091315B">
        <w:t>а импульс отрицательного знака.</w:t>
      </w:r>
    </w:p>
    <w:p w:rsidR="00FC1318" w:rsidRDefault="008C4DFB" w:rsidP="00FC1318">
      <w:r>
        <w:t>По</w:t>
      </w:r>
      <w:r w:rsidR="0091315B">
        <w:t xml:space="preserve">пытка </w:t>
      </w:r>
      <w:r>
        <w:t xml:space="preserve">вычислить электрическое поле импульса исходя из градиента скалярного потенциала создаваемого зарядами смещения вакуумной среды </w:t>
      </w:r>
      <w:sdt>
        <w:sdtPr>
          <w:id w:val="-1902664000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</w:p>
    <w:p w:rsidR="0091315B" w:rsidRDefault="0091315B" w:rsidP="0091315B">
      <w:r w:rsidRPr="0091315B">
        <w:rPr>
          <w:position w:val="-12"/>
        </w:rPr>
        <w:object w:dxaOrig="1640" w:dyaOrig="360">
          <v:shape id="_x0000_i1181" type="#_x0000_t75" style="width:81.5pt;height:18.2pt" o:ole="">
            <v:imagedata r:id="rId309" o:title=""/>
          </v:shape>
          <o:OLEObject Type="Embed" ProgID="Equation.DSMT4" ShapeID="_x0000_i1181" DrawAspect="Content" ObjectID="_1615485892" r:id="rId310"/>
        </w:object>
      </w:r>
    </w:p>
    <w:p w:rsidR="0091315B" w:rsidRDefault="0091315B" w:rsidP="0091315B">
      <w:r>
        <w:t xml:space="preserve">где </w:t>
      </w:r>
      <w:r w:rsidRPr="00C50173">
        <w:rPr>
          <w:position w:val="-12"/>
        </w:rPr>
        <w:object w:dxaOrig="360" w:dyaOrig="360">
          <v:shape id="_x0000_i1182" type="#_x0000_t75" style="width:18.2pt;height:18.2pt" o:ole="">
            <v:imagedata r:id="rId311" o:title=""/>
          </v:shape>
          <o:OLEObject Type="Embed" ProgID="Equation.DSMT4" ShapeID="_x0000_i1182" DrawAspect="Content" ObjectID="_1615485893" r:id="rId312"/>
        </w:object>
      </w:r>
      <w:r>
        <w:t xml:space="preserve"> скалярный потенциал, создаваемый зарядами смещения вакуумной среды</w:t>
      </w:r>
    </w:p>
    <w:p w:rsidR="0091315B" w:rsidRDefault="0091315B" w:rsidP="0091315B">
      <w:r w:rsidRPr="00730253">
        <w:rPr>
          <w:position w:val="-24"/>
        </w:rPr>
        <w:object w:dxaOrig="2500" w:dyaOrig="960">
          <v:shape id="_x0000_i1183" type="#_x0000_t75" style="width:125.4pt;height:48.25pt" o:ole="">
            <v:imagedata r:id="rId313" o:title=""/>
          </v:shape>
          <o:OLEObject Type="Embed" ProgID="Equation.DSMT4" ShapeID="_x0000_i1183" DrawAspect="Content" ObjectID="_1615485894" r:id="rId314"/>
        </w:object>
      </w:r>
    </w:p>
    <w:p w:rsidR="00F5648D" w:rsidRDefault="008C4DFB" w:rsidP="00FC1318">
      <w:r>
        <w:t xml:space="preserve">Привела к тому же не совпадающему с экспериментом результату. Дело в </w:t>
      </w:r>
      <w:r w:rsidR="003405CC">
        <w:t>том,</w:t>
      </w:r>
      <w:r>
        <w:t xml:space="preserve"> что </w:t>
      </w:r>
      <w:r w:rsidR="00BF107B">
        <w:t xml:space="preserve">и </w:t>
      </w:r>
      <w:r>
        <w:t xml:space="preserve">в электродинамике Николаева заряд смещения вакуумной среды вычисляется с использованием соотношения </w:t>
      </w:r>
    </w:p>
    <w:p w:rsidR="00F5648D" w:rsidRDefault="00F5648D" w:rsidP="00F5648D">
      <w:pPr>
        <w:pStyle w:val="MTDisplayEquation"/>
      </w:pPr>
      <w:r>
        <w:tab/>
      </w:r>
      <w:r w:rsidRPr="00F5648D">
        <w:rPr>
          <w:position w:val="-24"/>
        </w:rPr>
        <w:object w:dxaOrig="1420" w:dyaOrig="620">
          <v:shape id="_x0000_i1184" type="#_x0000_t75" style="width:71.2pt;height:30.45pt" o:ole="">
            <v:imagedata r:id="rId315" o:title=""/>
          </v:shape>
          <o:OLEObject Type="Embed" ProgID="Equation.DSMT4" ShapeID="_x0000_i1184" DrawAspect="Content" ObjectID="_1615485895" r:id="rId3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815934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2</w:instrText>
        </w:r>
      </w:fldSimple>
      <w:r>
        <w:instrText>)</w:instrText>
      </w:r>
      <w:bookmarkEnd w:id="15"/>
      <w:r>
        <w:fldChar w:fldCharType="end"/>
      </w:r>
    </w:p>
    <w:p w:rsidR="00FC1318" w:rsidRDefault="00B15E43" w:rsidP="00FC1318">
      <w:r w:rsidRPr="00B15E43">
        <w:t xml:space="preserve">отражающем закон </w:t>
      </w:r>
      <w:r>
        <w:t>электромагнитной индукции Фарадея.</w:t>
      </w:r>
    </w:p>
    <w:p w:rsidR="001740ED" w:rsidRDefault="003405CC" w:rsidP="00FC1318">
      <w:r>
        <w:t>очевидно</w:t>
      </w:r>
      <w:r w:rsidR="00F5648D">
        <w:t xml:space="preserve"> , что за</w:t>
      </w:r>
      <w:r>
        <w:t>п</w:t>
      </w:r>
      <w:r w:rsidR="00F5648D">
        <w:t>ис</w:t>
      </w:r>
      <w:r>
        <w:t>ь</w:t>
      </w:r>
      <w:r w:rsidR="00F5648D">
        <w:t xml:space="preserve"> закона электромагнитной индукции в виде </w:t>
      </w:r>
      <w:r w:rsidR="00F5648D">
        <w:fldChar w:fldCharType="begin"/>
      </w:r>
      <w:r w:rsidR="00F5648D">
        <w:instrText xml:space="preserve"> GOTOBUTTON ZEqnNum815934  \* MERGEFORMAT </w:instrText>
      </w:r>
      <w:fldSimple w:instr=" REF ZEqnNum815934 \* Charformat \! \* MERGEFORMAT ">
        <w:r w:rsidR="003F5897">
          <w:instrText>(1.32)</w:instrText>
        </w:r>
      </w:fldSimple>
      <w:r w:rsidR="00F5648D">
        <w:fldChar w:fldCharType="end"/>
      </w:r>
      <w:r w:rsidR="00F5648D">
        <w:t xml:space="preserve"> отражает далеко не все </w:t>
      </w:r>
      <w:r>
        <w:t>ф</w:t>
      </w:r>
      <w:r w:rsidR="00F5648D">
        <w:t>изически возможные ситуации</w:t>
      </w:r>
      <w:r>
        <w:t>,</w:t>
      </w:r>
      <w:r w:rsidR="00F5648D">
        <w:t xml:space="preserve"> в которы</w:t>
      </w:r>
      <w:r>
        <w:t>х</w:t>
      </w:r>
      <w:r w:rsidR="00F5648D">
        <w:t xml:space="preserve"> возникает индукция электрического </w:t>
      </w:r>
      <w:r>
        <w:t>п</w:t>
      </w:r>
      <w:r w:rsidR="00F5648D">
        <w:t>оля.</w:t>
      </w:r>
      <w:r>
        <w:t xml:space="preserve"> В частности, анализ электромагнитного импульса центрально симметричного взрыва показывает, что индукция электрического поля в направлении по оси движущегося с ускорением заряда отличается от рассчитываемой по формуле </w:t>
      </w:r>
      <w:r>
        <w:fldChar w:fldCharType="begin"/>
      </w:r>
      <w:r>
        <w:instrText xml:space="preserve"> GOTOBUTTON ZEqnNum815934  \* MERGEFORMAT </w:instrText>
      </w:r>
      <w:fldSimple w:instr=" REF ZEqnNum815934 \* Charformat \! \* MERGEFORMAT ">
        <w:r w:rsidR="003F5897">
          <w:instrText>(1.32)</w:instrText>
        </w:r>
      </w:fldSimple>
      <w:r>
        <w:fldChar w:fldCharType="end"/>
      </w:r>
      <w:r>
        <w:t xml:space="preserve"> индукции по меньшей мере знаком, и не исключено что также и значением коэффициента </w:t>
      </w:r>
      <w:r w:rsidR="00D67606" w:rsidRPr="00D67606">
        <w:rPr>
          <w:position w:val="-14"/>
        </w:rPr>
        <w:object w:dxaOrig="279" w:dyaOrig="380">
          <v:shape id="_x0000_i1185" type="#_x0000_t75" style="width:14.25pt;height:18.6pt" o:ole="">
            <v:imagedata r:id="rId317" o:title=""/>
          </v:shape>
          <o:OLEObject Type="Embed" ProgID="Equation.DSMT4" ShapeID="_x0000_i1185" DrawAspect="Content" ObjectID="_1615485896" r:id="rId318"/>
        </w:object>
      </w:r>
      <w:r>
        <w:t xml:space="preserve">, которую в данном случае можно было бы назвать продольная магнитная проницаемость </w:t>
      </w:r>
      <w:r w:rsidR="00D67606">
        <w:t>вакуума.</w:t>
      </w:r>
      <w:r w:rsidR="001740ED">
        <w:t xml:space="preserve"> </w:t>
      </w:r>
    </w:p>
    <w:p w:rsidR="00F5648D" w:rsidRDefault="00A94A4C" w:rsidP="00FC1318">
      <w:r>
        <w:t>т</w:t>
      </w:r>
      <w:r w:rsidR="001740ED">
        <w:t xml:space="preserve">аким образом правильная формула для заряда электрического смещения вакуума выглядела бы </w:t>
      </w:r>
    </w:p>
    <w:p w:rsidR="001740ED" w:rsidRDefault="001740ED" w:rsidP="001740ED">
      <w:pPr>
        <w:pStyle w:val="MTDisplayEquation"/>
      </w:pPr>
      <w:r>
        <w:tab/>
      </w:r>
      <w:r w:rsidR="00B71702" w:rsidRPr="001740ED">
        <w:rPr>
          <w:position w:val="-24"/>
        </w:rPr>
        <w:object w:dxaOrig="2200" w:dyaOrig="639">
          <v:shape id="_x0000_i1186" type="#_x0000_t75" style="width:109.6pt;height:32.45pt" o:ole="">
            <v:imagedata r:id="rId319" o:title=""/>
          </v:shape>
          <o:OLEObject Type="Embed" ProgID="Equation.DSMT4" ShapeID="_x0000_i1186" DrawAspect="Content" ObjectID="_1615485897" r:id="rId3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B71702" w:rsidRPr="00B71702" w:rsidRDefault="00B71702" w:rsidP="00B71702">
      <w:r>
        <w:t xml:space="preserve">где </w:t>
      </w:r>
      <w:r w:rsidRPr="00B71702">
        <w:rPr>
          <w:position w:val="-14"/>
        </w:rPr>
        <w:object w:dxaOrig="660" w:dyaOrig="380">
          <v:shape id="_x0000_i1187" type="#_x0000_t75" style="width:32.85pt;height:18.6pt" o:ole="">
            <v:imagedata r:id="rId321" o:title=""/>
          </v:shape>
          <o:OLEObject Type="Embed" ProgID="Equation.DSMT4" ShapeID="_x0000_i1187" DrawAspect="Content" ObjectID="_1615485898" r:id="rId322"/>
        </w:object>
      </w:r>
    </w:p>
    <w:p w:rsidR="00D67606" w:rsidRDefault="00D67606" w:rsidP="00FC1318">
      <w:r w:rsidRPr="00D67606">
        <w:lastRenderedPageBreak/>
        <w:t xml:space="preserve">Но </w:t>
      </w:r>
      <w:r>
        <w:t>прежде чем искать правильную формулу индукции электрического поля в электродинамике,</w:t>
      </w:r>
      <w:r w:rsidRPr="00D67606">
        <w:t xml:space="preserve"> след</w:t>
      </w:r>
      <w:r>
        <w:t xml:space="preserve">ует отметить, что что формулы, по которым рассчитывается в классической электродинамике векторный потенциал не соответствуют физической реальности, что можно увидеть хотя бы </w:t>
      </w:r>
      <w:r w:rsidR="00001D20">
        <w:t>из противоречий,</w:t>
      </w:r>
      <w:r>
        <w:t xml:space="preserve"> на которых </w:t>
      </w:r>
      <w:r w:rsidR="00587E43">
        <w:t>следует</w:t>
      </w:r>
      <w:r w:rsidR="00001D20">
        <w:t xml:space="preserve"> остановиться более подробно.</w:t>
      </w:r>
    </w:p>
    <w:p w:rsidR="00001D20" w:rsidRDefault="00001D20" w:rsidP="00FC1318"/>
    <w:p w:rsidR="00001D20" w:rsidRPr="00C2397A" w:rsidRDefault="00001D20" w:rsidP="00A94A4C">
      <w:pPr>
        <w:jc w:val="center"/>
        <w:rPr>
          <w:b/>
          <w:sz w:val="36"/>
        </w:rPr>
      </w:pPr>
      <w:r w:rsidRPr="00C2397A">
        <w:rPr>
          <w:b/>
          <w:sz w:val="36"/>
        </w:rPr>
        <w:t>О противоречии, возникающем при выводе формулы для векторного потенциала в калибровке Кулона</w:t>
      </w:r>
    </w:p>
    <w:p w:rsidR="00846B7A" w:rsidRDefault="00366281" w:rsidP="00846B7A">
      <w:r>
        <w:t xml:space="preserve">Вывод уравнения для векторного потенциала в калибровке Кулона даётся, например, в ЛЛ2 </w:t>
      </w:r>
      <w:r w:rsidR="008F1FDF" w:rsidRPr="008F1FDF">
        <w:t>§</w:t>
      </w:r>
      <w:r>
        <w:t>43</w:t>
      </w:r>
    </w:p>
    <w:p w:rsidR="00D44C10" w:rsidRPr="00864D85" w:rsidRDefault="00D44C10" w:rsidP="00846B7A">
      <w:r w:rsidRPr="00864D85">
        <w:t>Н</w:t>
      </w:r>
      <w:r>
        <w:t>а основе уравнения Максвелла</w:t>
      </w:r>
    </w:p>
    <w:p w:rsidR="00D179A6" w:rsidRPr="00864D85" w:rsidRDefault="00D179A6" w:rsidP="00D179A6">
      <w:pPr>
        <w:pStyle w:val="MTDisplayEquation"/>
      </w:pPr>
      <w:r w:rsidRPr="00D179A6">
        <w:tab/>
      </w:r>
      <w:r w:rsidRPr="00D179A6">
        <w:rPr>
          <w:position w:val="-24"/>
          <w:lang w:val="en-US"/>
        </w:rPr>
        <w:object w:dxaOrig="1340" w:dyaOrig="620">
          <v:shape id="_x0000_i1188" type="#_x0000_t75" style="width:66.85pt;height:30.45pt" o:ole="">
            <v:imagedata r:id="rId323" o:title=""/>
          </v:shape>
          <o:OLEObject Type="Embed" ProgID="Equation.DSMT4" ShapeID="_x0000_i1188" DrawAspect="Content" ObjectID="_1615485899" r:id="rId324"/>
        </w:object>
      </w:r>
      <w:r w:rsidRPr="00D179A6">
        <w:t xml:space="preserve"> </w:t>
      </w:r>
      <w:r w:rsidRPr="00D179A6">
        <w:tab/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MACROBUTTON</w:instrText>
      </w:r>
      <w:r w:rsidRPr="00D179A6">
        <w:instrText xml:space="preserve"> </w:instrText>
      </w:r>
      <w:r>
        <w:rPr>
          <w:lang w:val="en-US"/>
        </w:rPr>
        <w:instrText>MTPlaceRef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h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end"/>
      </w:r>
      <w:bookmarkStart w:id="16" w:name="ZEqnNum358858"/>
      <w:r w:rsidRPr="00D179A6">
        <w:instrText>(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Sec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1</w:instrText>
      </w:r>
      <w:r>
        <w:rPr>
          <w:lang w:val="en-US"/>
        </w:rPr>
        <w:fldChar w:fldCharType="end"/>
      </w:r>
      <w:r w:rsidRPr="00D179A6">
        <w:instrText>.</w:instrText>
      </w:r>
      <w:r>
        <w:rPr>
          <w:lang w:val="en-US"/>
        </w:rPr>
        <w:fldChar w:fldCharType="begin"/>
      </w:r>
      <w:r w:rsidRPr="00D179A6">
        <w:instrText xml:space="preserve"> </w:instrText>
      </w:r>
      <w:r>
        <w:rPr>
          <w:lang w:val="en-US"/>
        </w:rPr>
        <w:instrText>SEQ</w:instrText>
      </w:r>
      <w:r w:rsidRPr="00D179A6">
        <w:instrText xml:space="preserve"> </w:instrText>
      </w:r>
      <w:r>
        <w:rPr>
          <w:lang w:val="en-US"/>
        </w:rPr>
        <w:instrText>MTEqn</w:instrText>
      </w:r>
      <w:r w:rsidRPr="00D179A6">
        <w:instrText xml:space="preserve"> \</w:instrText>
      </w:r>
      <w:r>
        <w:rPr>
          <w:lang w:val="en-US"/>
        </w:rPr>
        <w:instrText>c</w:instrText>
      </w:r>
      <w:r w:rsidRPr="00D179A6">
        <w:instrText xml:space="preserve"> \* </w:instrText>
      </w:r>
      <w:r>
        <w:rPr>
          <w:lang w:val="en-US"/>
        </w:rPr>
        <w:instrText>Arabic</w:instrText>
      </w:r>
      <w:r w:rsidRPr="00D179A6">
        <w:instrText xml:space="preserve"> \* </w:instrText>
      </w:r>
      <w:r>
        <w:rPr>
          <w:lang w:val="en-US"/>
        </w:rPr>
        <w:instrText>MERGEFORMAT</w:instrText>
      </w:r>
      <w:r w:rsidRPr="00D179A6">
        <w:instrText xml:space="preserve"> </w:instrText>
      </w:r>
      <w:r>
        <w:rPr>
          <w:lang w:val="en-US"/>
        </w:rPr>
        <w:fldChar w:fldCharType="separate"/>
      </w:r>
      <w:r w:rsidR="003F5897" w:rsidRPr="003F5897">
        <w:rPr>
          <w:noProof/>
        </w:rPr>
        <w:instrText>34</w:instrText>
      </w:r>
      <w:r>
        <w:rPr>
          <w:lang w:val="en-US"/>
        </w:rPr>
        <w:fldChar w:fldCharType="end"/>
      </w:r>
      <w:r w:rsidRPr="00D179A6">
        <w:instrText>)</w:instrText>
      </w:r>
      <w:bookmarkEnd w:id="16"/>
      <w:r>
        <w:rPr>
          <w:lang w:val="en-US"/>
        </w:rPr>
        <w:fldChar w:fldCharType="end"/>
      </w:r>
    </w:p>
    <w:p w:rsidR="00D44C10" w:rsidRPr="00D44C10" w:rsidRDefault="00D44C10" w:rsidP="00D44C10">
      <w:r>
        <w:t xml:space="preserve">Выражая напряжённость магнитного поля через векторный потенциал </w:t>
      </w:r>
      <w:r w:rsidR="00864D85" w:rsidRPr="00864D85">
        <w:rPr>
          <w:position w:val="-12"/>
        </w:rPr>
        <w:object w:dxaOrig="1180" w:dyaOrig="400">
          <v:shape id="_x0000_i1189" type="#_x0000_t75" style="width:59.35pt;height:20.2pt" o:ole="">
            <v:imagedata r:id="rId325" o:title=""/>
          </v:shape>
          <o:OLEObject Type="Embed" ProgID="Equation.DSMT4" ShapeID="_x0000_i1189" DrawAspect="Content" ObjectID="_1615485900" r:id="rId326"/>
        </w:object>
      </w:r>
      <w:r>
        <w:t xml:space="preserve"> </w:t>
      </w:r>
      <w:r w:rsidRPr="00D44C10">
        <w:t xml:space="preserve">применяя известную из векторного анализа формулу </w:t>
      </w:r>
      <w:r w:rsidRPr="00D44C10">
        <w:rPr>
          <w:position w:val="-10"/>
        </w:rPr>
        <w:object w:dxaOrig="2760" w:dyaOrig="380">
          <v:shape id="_x0000_i1190" type="#_x0000_t75" style="width:137.65pt;height:18.6pt" o:ole="">
            <v:imagedata r:id="rId327" o:title=""/>
          </v:shape>
          <o:OLEObject Type="Embed" ProgID="Equation.DSMT4" ShapeID="_x0000_i1190" DrawAspect="Content" ObjectID="_1615485901" r:id="rId328"/>
        </w:object>
      </w:r>
      <w:r>
        <w:t xml:space="preserve"> </w:t>
      </w:r>
      <w:r w:rsidRPr="00D44C10">
        <w:t>получаем</w:t>
      </w:r>
    </w:p>
    <w:p w:rsidR="00D44C10" w:rsidRDefault="00D44C10" w:rsidP="00D44C10">
      <w:pPr>
        <w:pStyle w:val="MTDisplayEquation"/>
      </w:pPr>
      <w:r>
        <w:tab/>
      </w:r>
      <w:r w:rsidR="00864D85" w:rsidRPr="009570D6">
        <w:rPr>
          <w:position w:val="-24"/>
        </w:rPr>
        <w:object w:dxaOrig="2640" w:dyaOrig="620">
          <v:shape id="_x0000_i1191" type="#_x0000_t75" style="width:132.15pt;height:30.45pt" o:ole="">
            <v:imagedata r:id="rId329" o:title=""/>
          </v:shape>
          <o:OLEObject Type="Embed" ProgID="Equation.DSMT4" ShapeID="_x0000_i1191" DrawAspect="Content" ObjectID="_1615485902" r:id="rId3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8680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5</w:instrText>
        </w:r>
      </w:fldSimple>
      <w:r>
        <w:instrText>)</w:instrText>
      </w:r>
      <w:bookmarkEnd w:id="17"/>
      <w:r>
        <w:fldChar w:fldCharType="end"/>
      </w:r>
    </w:p>
    <w:p w:rsidR="009570D6" w:rsidRDefault="009570D6" w:rsidP="009570D6">
      <w:r>
        <w:t>Выбирая для</w:t>
      </w:r>
      <w:r w:rsidRPr="009570D6">
        <w:t xml:space="preserve"> </w:t>
      </w:r>
      <w:r>
        <w:t>потенциалов калибровку кулона</w:t>
      </w:r>
      <w:r w:rsidR="00864D85">
        <w:t xml:space="preserve"> </w:t>
      </w:r>
      <w:r w:rsidR="00C93D03" w:rsidRPr="00C93D03">
        <w:rPr>
          <w:position w:val="-12"/>
        </w:rPr>
        <w:object w:dxaOrig="1080" w:dyaOrig="400">
          <v:shape id="_x0000_i1192" type="#_x0000_t75" style="width:53.8pt;height:20.2pt" o:ole="">
            <v:imagedata r:id="rId331" o:title=""/>
          </v:shape>
          <o:OLEObject Type="Embed" ProgID="Equation.DSMT4" ShapeID="_x0000_i1192" DrawAspect="Content" ObjectID="_1615485903" r:id="rId332"/>
        </w:object>
      </w:r>
      <w:r w:rsidR="00C93D03">
        <w:t xml:space="preserve"> </w:t>
      </w:r>
      <w:r w:rsidR="005E5287">
        <w:t>получаем уравнение для</w:t>
      </w:r>
      <w:r w:rsidR="00864D85" w:rsidRPr="00864D85">
        <w:t xml:space="preserve"> </w:t>
      </w:r>
      <w:r w:rsidR="00864D85">
        <w:t>векторн</w:t>
      </w:r>
      <w:r w:rsidR="005E5287">
        <w:t>ого</w:t>
      </w:r>
      <w:r w:rsidR="00864D85">
        <w:t xml:space="preserve"> </w:t>
      </w:r>
      <w:r w:rsidR="005E5287">
        <w:t>потенциала</w:t>
      </w:r>
      <w:r w:rsidR="00864D85">
        <w:t xml:space="preserve"> </w:t>
      </w:r>
      <w:r w:rsidR="00864D85" w:rsidRPr="00864D85">
        <w:rPr>
          <w:i/>
        </w:rPr>
        <w:t>постоянного магнитного поля</w:t>
      </w:r>
      <w:r w:rsidR="00864D85">
        <w:t xml:space="preserve"> </w:t>
      </w:r>
    </w:p>
    <w:p w:rsidR="00864D85" w:rsidRDefault="00864D85" w:rsidP="00864D85">
      <w:pPr>
        <w:pStyle w:val="MTDisplayEquation"/>
      </w:pPr>
      <w:r>
        <w:tab/>
      </w:r>
      <w:r w:rsidR="007D6EFE" w:rsidRPr="007D6EFE">
        <w:rPr>
          <w:position w:val="-24"/>
        </w:rPr>
        <w:object w:dxaOrig="1400" w:dyaOrig="620">
          <v:shape id="_x0000_i1193" type="#_x0000_t75" style="width:69.65pt;height:30.45pt" o:ole="">
            <v:imagedata r:id="rId333" o:title=""/>
          </v:shape>
          <o:OLEObject Type="Embed" ProgID="Equation.DSMT4" ShapeID="_x0000_i1193" DrawAspect="Content" ObjectID="_1615485904" r:id="rId3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:rsidR="003C05CC" w:rsidRDefault="00132A1B" w:rsidP="003C05CC">
      <w:r>
        <w:t xml:space="preserve">Решение этого уравнения, аналогично решению уравнения Пуассона </w:t>
      </w:r>
    </w:p>
    <w:p w:rsidR="00132A1B" w:rsidRDefault="00132A1B" w:rsidP="00132A1B">
      <w:pPr>
        <w:pStyle w:val="MTDisplayEquation"/>
      </w:pPr>
      <w:r>
        <w:tab/>
      </w:r>
      <w:r w:rsidRPr="00132A1B">
        <w:rPr>
          <w:position w:val="-24"/>
        </w:rPr>
        <w:object w:dxaOrig="1480" w:dyaOrig="680">
          <v:shape id="_x0000_i1194" type="#_x0000_t75" style="width:74.35pt;height:34pt" o:ole="">
            <v:imagedata r:id="rId335" o:title=""/>
          </v:shape>
          <o:OLEObject Type="Embed" ProgID="Equation.DSMT4" ShapeID="_x0000_i1194" DrawAspect="Content" ObjectID="_1615485905" r:id="rId3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560914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7</w:instrText>
        </w:r>
      </w:fldSimple>
      <w:r>
        <w:instrText>)</w:instrText>
      </w:r>
      <w:bookmarkEnd w:id="18"/>
      <w:r>
        <w:fldChar w:fldCharType="end"/>
      </w:r>
    </w:p>
    <w:p w:rsidR="00835AA2" w:rsidRDefault="00835AA2" w:rsidP="00835AA2">
      <w:r>
        <w:t xml:space="preserve">Но теперь возникает вопрос допустимо ли использование уравнения </w:t>
      </w:r>
      <w:r>
        <w:fldChar w:fldCharType="begin"/>
      </w:r>
      <w:r>
        <w:instrText xml:space="preserve"> GOTOBUTTON ZEqnNum560914  \* MERGEFORMAT </w:instrText>
      </w:r>
      <w:fldSimple w:instr=" REF ZEqnNum560914 \* Charformat \! \* MERGEFORMAT ">
        <w:r w:rsidR="003F5897">
          <w:instrText>(1.37)</w:instrText>
        </w:r>
      </w:fldSimple>
      <w:r>
        <w:fldChar w:fldCharType="end"/>
      </w:r>
      <w:r>
        <w:t xml:space="preserve"> для вычисления векторного потенциала одиночного заряда движущегося прямолинейно и равномерно</w:t>
      </w:r>
      <w:r w:rsidR="00E71543">
        <w:t xml:space="preserve"> с нерелятивистской скоростью</w:t>
      </w:r>
      <w:r>
        <w:t>?</w:t>
      </w:r>
      <w:r w:rsidR="00CF7A2E">
        <w:t xml:space="preserve"> Если принять на веру слова Ландау, который пишет</w:t>
      </w:r>
      <w:r w:rsidR="00CF05B7">
        <w:t>, что</w:t>
      </w:r>
      <w:r w:rsidR="00CF7A2E">
        <w:t xml:space="preserve"> «векторный потенциал определён неоднозначно, поэтому на него можно наложить любое условие», то, казалось бы, а почему бы и нет?</w:t>
      </w:r>
    </w:p>
    <w:p w:rsidR="00835AA2" w:rsidRDefault="006A6866" w:rsidP="00835AA2">
      <w:r>
        <w:t>Н</w:t>
      </w:r>
      <w:r w:rsidR="00CF7A2E">
        <w:t>о тем не менее д</w:t>
      </w:r>
      <w:r w:rsidR="005E5287">
        <w:t xml:space="preserve">ля решения этого вопроса попробуем вычислить дивергенцию векторного потенциала, опираясь на рассуждения </w:t>
      </w:r>
      <w:sdt>
        <w:sdtPr>
          <w:id w:val="1621258829"/>
          <w:citation/>
        </w:sdtPr>
        <w:sdtContent>
          <w:r w:rsidR="00CC09D0">
            <w:fldChar w:fldCharType="begin"/>
          </w:r>
          <w:r w:rsidR="00CC09D0">
            <w:instrText xml:space="preserve"> CITATION Там57 \l 1049 </w:instrText>
          </w:r>
          <w:r w:rsidR="00CC09D0">
            <w:fldChar w:fldCharType="separate"/>
          </w:r>
          <w:r w:rsidR="003F5897">
            <w:rPr>
              <w:noProof/>
            </w:rPr>
            <w:t>(Тамм, 1957)</w:t>
          </w:r>
          <w:r w:rsidR="00CC09D0">
            <w:fldChar w:fldCharType="end"/>
          </w:r>
        </w:sdtContent>
      </w:sdt>
      <w:r w:rsidR="00CC09D0">
        <w:t xml:space="preserve"> </w:t>
      </w:r>
      <w:r w:rsidR="00E97A1F" w:rsidRPr="008F1FDF">
        <w:t>§</w:t>
      </w:r>
      <w:r w:rsidR="00CC09D0" w:rsidRPr="00CC09D0">
        <w:t xml:space="preserve">46 </w:t>
      </w:r>
      <w:r w:rsidR="00CC09D0">
        <w:t>п.5</w:t>
      </w:r>
    </w:p>
    <w:p w:rsidR="00CC09D0" w:rsidRDefault="00677065" w:rsidP="00677065">
      <w:pPr>
        <w:pStyle w:val="MTDisplayEquation"/>
      </w:pPr>
      <w:r>
        <w:tab/>
      </w:r>
      <w:r w:rsidR="00834402" w:rsidRPr="00677065">
        <w:rPr>
          <w:position w:val="-24"/>
        </w:rPr>
        <w:object w:dxaOrig="2380" w:dyaOrig="680">
          <v:shape id="_x0000_i1195" type="#_x0000_t75" style="width:119.1pt;height:34pt" o:ole="">
            <v:imagedata r:id="rId337" o:title=""/>
          </v:shape>
          <o:OLEObject Type="Embed" ProgID="Equation.DSMT4" ShapeID="_x0000_i1195" DrawAspect="Content" ObjectID="_1615485906" r:id="rId3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57198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8</w:instrText>
        </w:r>
      </w:fldSimple>
      <w:r>
        <w:instrText>)</w:instrText>
      </w:r>
      <w:bookmarkEnd w:id="19"/>
      <w:r>
        <w:fldChar w:fldCharType="end"/>
      </w:r>
    </w:p>
    <w:p w:rsidR="00677065" w:rsidRDefault="00C93D03" w:rsidP="00677065">
      <w:r>
        <w:t>По</w:t>
      </w:r>
      <w:r w:rsidRPr="00C93D03">
        <w:t xml:space="preserve">рядок </w:t>
      </w:r>
      <w:r>
        <w:t xml:space="preserve">интегрирования по объёму токов и дифференцирования по точке наблюдения может </w:t>
      </w:r>
      <w:r w:rsidR="007D74C6">
        <w:t>быт</w:t>
      </w:r>
      <w:r w:rsidR="007D74C6" w:rsidRPr="007D74C6">
        <w:t>ь</w:t>
      </w:r>
      <w:r>
        <w:t xml:space="preserve"> </w:t>
      </w:r>
      <w:r w:rsidR="007D74C6">
        <w:t>заменён</w:t>
      </w:r>
      <w:r>
        <w:t xml:space="preserve"> на обратны</w:t>
      </w:r>
      <w:r w:rsidR="00592A25">
        <w:t>й</w:t>
      </w:r>
      <w:r>
        <w:t xml:space="preserve"> </w:t>
      </w:r>
    </w:p>
    <w:p w:rsidR="00731C16" w:rsidRDefault="00731C16" w:rsidP="00731C16">
      <w:pPr>
        <w:pStyle w:val="MTDisplayEquation"/>
      </w:pPr>
      <w:r>
        <w:lastRenderedPageBreak/>
        <w:tab/>
      </w:r>
      <w:r w:rsidR="00834402" w:rsidRPr="00731C16">
        <w:rPr>
          <w:position w:val="-34"/>
        </w:rPr>
        <w:object w:dxaOrig="2640" w:dyaOrig="800">
          <v:shape id="_x0000_i1196" type="#_x0000_t75" style="width:132.15pt;height:39.55pt" o:ole="">
            <v:imagedata r:id="rId339" o:title=""/>
          </v:shape>
          <o:OLEObject Type="Embed" ProgID="Equation.DSMT4" ShapeID="_x0000_i1196" DrawAspect="Content" ObjectID="_1615485907" r:id="rId3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:rsidR="00731C16" w:rsidRDefault="00731C16" w:rsidP="00731C16">
      <w:r w:rsidRPr="008E0A6B">
        <w:t>Применяя уравнение векторного анали</w:t>
      </w:r>
      <w:r w:rsidR="00F55EF7">
        <w:t>з</w:t>
      </w:r>
      <w:r w:rsidRPr="008E0A6B">
        <w:t>а</w:t>
      </w:r>
      <w:r w:rsidR="00F1035E">
        <w:t xml:space="preserve"> </w:t>
      </w:r>
      <w:r w:rsidR="00587D0E" w:rsidRPr="00587D0E">
        <w:rPr>
          <w:position w:val="-18"/>
        </w:rPr>
        <w:object w:dxaOrig="3180" w:dyaOrig="480">
          <v:shape id="_x0000_i1197" type="#_x0000_t75" style="width:159.05pt;height:23.75pt" o:ole="">
            <v:imagedata r:id="rId341" o:title=""/>
          </v:shape>
          <o:OLEObject Type="Embed" ProgID="Equation.DSMT4" ShapeID="_x0000_i1197" DrawAspect="Content" ObjectID="_1615485908" r:id="rId342"/>
        </w:object>
      </w:r>
      <w:r w:rsidR="00F1035E">
        <w:t xml:space="preserve"> </w:t>
      </w:r>
    </w:p>
    <w:p w:rsidR="00587D0E" w:rsidRDefault="00587D0E" w:rsidP="00587D0E">
      <w:pPr>
        <w:pStyle w:val="MTDisplayEquation"/>
      </w:pPr>
      <w:r>
        <w:tab/>
      </w:r>
      <w:r w:rsidR="000C6E6A" w:rsidRPr="00587D0E">
        <w:rPr>
          <w:position w:val="-34"/>
        </w:rPr>
        <w:object w:dxaOrig="5020" w:dyaOrig="800">
          <v:shape id="_x0000_i1198" type="#_x0000_t75" style="width:250.4pt;height:39.55pt" o:ole="">
            <v:imagedata r:id="rId343" o:title=""/>
          </v:shape>
          <o:OLEObject Type="Embed" ProgID="Equation.DSMT4" ShapeID="_x0000_i1198" DrawAspect="Content" ObjectID="_1615485909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4082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0</w:instrText>
        </w:r>
      </w:fldSimple>
      <w:r>
        <w:instrText>)</w:instrText>
      </w:r>
      <w:bookmarkEnd w:id="20"/>
      <w:r>
        <w:fldChar w:fldCharType="end"/>
      </w:r>
    </w:p>
    <w:p w:rsidR="00587D0E" w:rsidRDefault="00587D0E" w:rsidP="00587D0E">
      <w:r>
        <w:t xml:space="preserve">Поскольку значение </w:t>
      </w:r>
      <w:r w:rsidR="00A4643B" w:rsidRPr="00587D0E">
        <w:rPr>
          <w:position w:val="-10"/>
        </w:rPr>
        <w:object w:dxaOrig="200" w:dyaOrig="380">
          <v:shape id="_x0000_i1199" type="#_x0000_t75" style="width:9.5pt;height:18.6pt" o:ole="">
            <v:imagedata r:id="rId345" o:title=""/>
          </v:shape>
          <o:OLEObject Type="Embed" ProgID="Equation.DSMT4" ShapeID="_x0000_i1199" DrawAspect="Content" ObjectID="_1615485910" r:id="rId346"/>
        </w:object>
      </w:r>
      <w:r>
        <w:t xml:space="preserve"> от координат точки наблюдения не зависит</w:t>
      </w:r>
      <w:r w:rsidR="00A4643B">
        <w:t xml:space="preserve"> </w:t>
      </w:r>
      <w:r w:rsidR="00D3236A" w:rsidRPr="00767B4F">
        <w:rPr>
          <w:position w:val="-18"/>
        </w:rPr>
        <w:object w:dxaOrig="1160" w:dyaOrig="480">
          <v:shape id="_x0000_i1200" type="#_x0000_t75" style="width:57.75pt;height:23.75pt" o:ole="">
            <v:imagedata r:id="rId347" o:title=""/>
          </v:shape>
          <o:OLEObject Type="Embed" ProgID="Equation.DSMT4" ShapeID="_x0000_i1200" DrawAspect="Content" ObjectID="_1615485911" r:id="rId348"/>
        </w:object>
      </w:r>
      <w:r w:rsidR="000124B3">
        <w:t>. С</w:t>
      </w:r>
      <w:r w:rsidR="00D3236A">
        <w:t xml:space="preserve"> другой стороны, воспользовавшись формулой </w:t>
      </w:r>
      <w:r w:rsidR="00B142EC" w:rsidRPr="00B142EC">
        <w:rPr>
          <w:position w:val="-28"/>
        </w:rPr>
        <w:object w:dxaOrig="3060" w:dyaOrig="720">
          <v:shape id="_x0000_i1201" type="#_x0000_t75" style="width:153.1pt;height:36.4pt" o:ole="">
            <v:imagedata r:id="rId349" o:title=""/>
          </v:shape>
          <o:OLEObject Type="Embed" ProgID="Equation.DSMT4" ShapeID="_x0000_i1201" DrawAspect="Content" ObjectID="_1615485912" r:id="rId350"/>
        </w:object>
      </w:r>
      <w:r w:rsidR="008D4FBE">
        <w:t xml:space="preserve"> </w:t>
      </w:r>
    </w:p>
    <w:p w:rsidR="00B142EC" w:rsidRDefault="00B142EC" w:rsidP="00B142EC">
      <w:pPr>
        <w:pStyle w:val="MTDisplayEquation"/>
      </w:pPr>
      <w:r>
        <w:tab/>
      </w:r>
      <w:r w:rsidR="00204AEB" w:rsidRPr="00B142EC">
        <w:rPr>
          <w:position w:val="-34"/>
        </w:rPr>
        <w:object w:dxaOrig="3300" w:dyaOrig="800">
          <v:shape id="_x0000_i1202" type="#_x0000_t75" style="width:164.95pt;height:39.55pt" o:ole="">
            <v:imagedata r:id="rId351" o:title=""/>
          </v:shape>
          <o:OLEObject Type="Embed" ProgID="Equation.DSMT4" ShapeID="_x0000_i1202" DrawAspect="Content" ObjectID="_1615485913" r:id="rId3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:rsidR="00B142EC" w:rsidRPr="00B142EC" w:rsidRDefault="00C94F22" w:rsidP="00B142EC">
      <w:r>
        <w:t>Итак,</w:t>
      </w:r>
    </w:p>
    <w:p w:rsidR="00B142EC" w:rsidRDefault="008E0A6B" w:rsidP="008E0A6B">
      <w:pPr>
        <w:pStyle w:val="MTDisplayEquation"/>
      </w:pPr>
      <w:r>
        <w:tab/>
      </w:r>
      <w:r w:rsidR="00834402" w:rsidRPr="00A07742">
        <w:rPr>
          <w:position w:val="-24"/>
        </w:rPr>
        <w:object w:dxaOrig="2260" w:dyaOrig="680">
          <v:shape id="_x0000_i1203" type="#_x0000_t75" style="width:112.35pt;height:34pt" o:ole="">
            <v:imagedata r:id="rId353" o:title=""/>
          </v:shape>
          <o:OLEObject Type="Embed" ProgID="Equation.DSMT4" ShapeID="_x0000_i1203" DrawAspect="Content" ObjectID="_1615485914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:rsidR="009C4051" w:rsidRDefault="00387187" w:rsidP="00C94F22">
      <w:r>
        <w:t xml:space="preserve">Выражая плотность тока через </w:t>
      </w:r>
      <w:r w:rsidR="009C4051" w:rsidRPr="006E6824">
        <w:rPr>
          <w:position w:val="-10"/>
        </w:rPr>
        <w:object w:dxaOrig="780" w:dyaOrig="380">
          <v:shape id="_x0000_i1204" type="#_x0000_t75" style="width:39.15pt;height:18.6pt" o:ole="">
            <v:imagedata r:id="rId355" o:title=""/>
          </v:shape>
          <o:OLEObject Type="Embed" ProgID="Equation.DSMT4" ShapeID="_x0000_i1204" DrawAspect="Content" ObjectID="_1615485915" r:id="rId356"/>
        </w:object>
      </w:r>
      <w:r>
        <w:t xml:space="preserve">, принимая для точечного заряда в качестве концентрации зарядов дельта-функцию </w:t>
      </w:r>
      <w:r w:rsidR="002E7E98" w:rsidRPr="00387187">
        <w:rPr>
          <w:position w:val="-18"/>
        </w:rPr>
        <w:object w:dxaOrig="1340" w:dyaOrig="480">
          <v:shape id="_x0000_i1205" type="#_x0000_t75" style="width:66.85pt;height:23.75pt" o:ole="">
            <v:imagedata r:id="rId357" o:title=""/>
          </v:shape>
          <o:OLEObject Type="Embed" ProgID="Equation.DSMT4" ShapeID="_x0000_i1205" DrawAspect="Content" ObjectID="_1615485916" r:id="rId358"/>
        </w:object>
      </w:r>
      <w:r>
        <w:t xml:space="preserve"> и интегрируя </w:t>
      </w:r>
      <w:r w:rsidR="002E7E98" w:rsidRPr="00A07742">
        <w:rPr>
          <w:position w:val="-24"/>
        </w:rPr>
        <w:object w:dxaOrig="3280" w:dyaOrig="680">
          <v:shape id="_x0000_i1206" type="#_x0000_t75" style="width:163.4pt;height:34pt" o:ole="">
            <v:imagedata r:id="rId359" o:title=""/>
          </v:shape>
          <o:OLEObject Type="Embed" ProgID="Equation.DSMT4" ShapeID="_x0000_i1206" DrawAspect="Content" ObjectID="_1615485917" r:id="rId360"/>
        </w:object>
      </w:r>
      <w:r w:rsidR="005A6452">
        <w:t xml:space="preserve"> д</w:t>
      </w:r>
      <w:r w:rsidR="00B74AD9" w:rsidRPr="00ED444D">
        <w:t xml:space="preserve">ля точечного заряда </w:t>
      </w:r>
      <w:r w:rsidR="005A6452">
        <w:t>получим</w:t>
      </w:r>
      <w:r w:rsidR="00254767">
        <w:t xml:space="preserve"> </w:t>
      </w:r>
    </w:p>
    <w:p w:rsidR="00295BB7" w:rsidRDefault="00295BB7" w:rsidP="00295BB7">
      <w:pPr>
        <w:pStyle w:val="MTDisplayEquation"/>
      </w:pPr>
      <w:r>
        <w:tab/>
      </w:r>
      <w:r w:rsidR="00834402" w:rsidRPr="001834DB">
        <w:rPr>
          <w:position w:val="-24"/>
        </w:rPr>
        <w:object w:dxaOrig="1780" w:dyaOrig="680">
          <v:shape id="_x0000_i1207" type="#_x0000_t75" style="width:89pt;height:34pt" o:ole="">
            <v:imagedata r:id="rId361" o:title=""/>
          </v:shape>
          <o:OLEObject Type="Embed" ProgID="Equation.DSMT4" ShapeID="_x0000_i1207" DrawAspect="Content" ObjectID="_1615485918" r:id="rId3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17938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3</w:instrText>
        </w:r>
      </w:fldSimple>
      <w:r>
        <w:instrText>)</w:instrText>
      </w:r>
      <w:bookmarkEnd w:id="21"/>
      <w:r>
        <w:fldChar w:fldCharType="end"/>
      </w:r>
    </w:p>
    <w:p w:rsidR="00B74AD9" w:rsidRDefault="00ED444D" w:rsidP="00C94F22">
      <w:r w:rsidRPr="00ED444D">
        <w:t>Таким о</w:t>
      </w:r>
      <w:r>
        <w:t xml:space="preserve">бразом при движении отрицательного заряда по ходу его движения </w:t>
      </w:r>
      <w:r w:rsidRPr="00ED444D">
        <w:t xml:space="preserve">перед зарядом </w:t>
      </w:r>
      <w:r>
        <w:t xml:space="preserve">образуется область </w:t>
      </w:r>
      <w:r w:rsidR="00834402" w:rsidRPr="00ED444D">
        <w:rPr>
          <w:position w:val="-12"/>
        </w:rPr>
        <w:object w:dxaOrig="1180" w:dyaOrig="400">
          <v:shape id="_x0000_i1208" type="#_x0000_t75" style="width:59.35pt;height:20.2pt" o:ole="">
            <v:imagedata r:id="rId363" o:title=""/>
          </v:shape>
          <o:OLEObject Type="Embed" ProgID="Equation.DSMT4" ShapeID="_x0000_i1208" DrawAspect="Content" ObjectID="_1615485919" r:id="rId364"/>
        </w:object>
      </w:r>
      <w:r>
        <w:t xml:space="preserve"> а позади заряда образуется область </w:t>
      </w:r>
      <w:r w:rsidR="00834402" w:rsidRPr="00ED444D">
        <w:rPr>
          <w:position w:val="-12"/>
        </w:rPr>
        <w:object w:dxaOrig="1160" w:dyaOrig="400">
          <v:shape id="_x0000_i1209" type="#_x0000_t75" style="width:57.75pt;height:20.2pt" o:ole="">
            <v:imagedata r:id="rId365" o:title=""/>
          </v:shape>
          <o:OLEObject Type="Embed" ProgID="Equation.DSMT4" ShapeID="_x0000_i1209" DrawAspect="Content" ObjectID="_1615485920" r:id="rId366"/>
        </w:object>
      </w:r>
      <w:r>
        <w:t>.</w:t>
      </w:r>
    </w:p>
    <w:p w:rsidR="00A14BAA" w:rsidRDefault="00ED5792" w:rsidP="00C94F22">
      <w:sdt>
        <w:sdtPr>
          <w:id w:val="-362669185"/>
          <w:citation/>
        </w:sdtPr>
        <w:sdtContent>
          <w:r w:rsidR="00A14BAA">
            <w:fldChar w:fldCharType="begin"/>
          </w:r>
          <w:r w:rsidR="00A14BAA">
            <w:instrText xml:space="preserve"> CITATION ГНи \l 1049 </w:instrText>
          </w:r>
          <w:r w:rsidR="00A14BAA">
            <w:fldChar w:fldCharType="separate"/>
          </w:r>
          <w:r w:rsidR="003F5897">
            <w:rPr>
              <w:noProof/>
            </w:rPr>
            <w:t>(Николаев, 2004)</w:t>
          </w:r>
          <w:r w:rsidR="00A14BAA">
            <w:fldChar w:fldCharType="end"/>
          </w:r>
        </w:sdtContent>
      </w:sdt>
      <w:r w:rsidR="00A14BAA">
        <w:t xml:space="preserve"> приводит следующие формулы для векторного и скалярного магнитных полей движущегося заряда</w:t>
      </w:r>
    </w:p>
    <w:p w:rsidR="00A14BAA" w:rsidRDefault="00A14BAA" w:rsidP="00A14BAA">
      <w:pPr>
        <w:pStyle w:val="MTDisplayEquation"/>
      </w:pPr>
      <w:r>
        <w:tab/>
      </w:r>
      <w:r w:rsidRPr="00A14BAA">
        <w:rPr>
          <w:position w:val="-24"/>
        </w:rPr>
        <w:object w:dxaOrig="1280" w:dyaOrig="620">
          <v:shape id="_x0000_i1210" type="#_x0000_t75" style="width:63.7pt;height:30.85pt" o:ole="">
            <v:imagedata r:id="rId367" o:title=""/>
          </v:shape>
          <o:OLEObject Type="Embed" ProgID="Equation.DSMT4" ShapeID="_x0000_i1210" DrawAspect="Content" ObjectID="_1615485921" r:id="rId3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:rsidR="00A14BAA" w:rsidRDefault="00A14BAA" w:rsidP="00A14BAA">
      <w:pPr>
        <w:pStyle w:val="MTDisplayEquation"/>
      </w:pPr>
      <w:r>
        <w:tab/>
      </w:r>
      <w:r w:rsidRPr="00A14BAA">
        <w:rPr>
          <w:position w:val="-24"/>
        </w:rPr>
        <w:object w:dxaOrig="1160" w:dyaOrig="620">
          <v:shape id="_x0000_i1211" type="#_x0000_t75" style="width:58.15pt;height:30.85pt" o:ole="">
            <v:imagedata r:id="rId369" o:title=""/>
          </v:shape>
          <o:OLEObject Type="Embed" ProgID="Equation.DSMT4" ShapeID="_x0000_i1211" DrawAspect="Content" ObjectID="_1615485922" r:id="rId3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15599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5</w:instrText>
        </w:r>
      </w:fldSimple>
      <w:r>
        <w:instrText>)</w:instrText>
      </w:r>
      <w:bookmarkEnd w:id="22"/>
      <w:r>
        <w:fldChar w:fldCharType="end"/>
      </w:r>
    </w:p>
    <w:p w:rsidR="00A14BAA" w:rsidRPr="00A14BAA" w:rsidRDefault="00A14BAA" w:rsidP="00A14BAA">
      <w:r>
        <w:t xml:space="preserve">Учитывая выражение электрического поля из закона Кулона </w:t>
      </w:r>
      <w:r w:rsidRPr="001834DB">
        <w:rPr>
          <w:position w:val="-24"/>
        </w:rPr>
        <w:object w:dxaOrig="940" w:dyaOrig="680">
          <v:shape id="_x0000_i1212" type="#_x0000_t75" style="width:47.1pt;height:34pt" o:ole="">
            <v:imagedata r:id="rId371" o:title=""/>
          </v:shape>
          <o:OLEObject Type="Embed" ProgID="Equation.DSMT4" ShapeID="_x0000_i1212" DrawAspect="Content" ObjectID="_1615485923" r:id="rId372"/>
        </w:object>
      </w:r>
      <w:r w:rsidRPr="00A14BAA">
        <w:t xml:space="preserve"> </w:t>
      </w:r>
      <w:r>
        <w:t xml:space="preserve">сравнивая </w:t>
      </w:r>
      <w:r w:rsidR="00BD2E8E">
        <w:fldChar w:fldCharType="begin"/>
      </w:r>
      <w:r w:rsidR="00BD2E8E">
        <w:instrText xml:space="preserve"> GOTOBUTTON ZEqnNum155999  \* MERGEFORMAT </w:instrText>
      </w:r>
      <w:fldSimple w:instr=" REF ZEqnNum155999 \* Charformat \! \* MERGEFORMAT ">
        <w:r w:rsidR="003F5897">
          <w:instrText>(1.45)</w:instrText>
        </w:r>
      </w:fldSimple>
      <w:r w:rsidR="00BD2E8E">
        <w:fldChar w:fldCharType="end"/>
      </w:r>
      <w:r w:rsidR="00BD2E8E">
        <w:t xml:space="preserve"> с </w:t>
      </w:r>
      <w:r w:rsidR="00BD2E8E">
        <w:fldChar w:fldCharType="begin"/>
      </w:r>
      <w:r w:rsidR="00BD2E8E">
        <w:instrText xml:space="preserve"> GOTOBUTTON ZEqnNum179382  \* MERGEFORMAT </w:instrText>
      </w:r>
      <w:fldSimple w:instr=" REF ZEqnNum179382 \* Charformat \! \* MERGEFORMAT ">
        <w:r w:rsidR="003F5897">
          <w:instrText>(1.43)</w:instrText>
        </w:r>
      </w:fldSimple>
      <w:r w:rsidR="00BD2E8E">
        <w:fldChar w:fldCharType="end"/>
      </w:r>
      <w:r w:rsidR="00BD2E8E">
        <w:t xml:space="preserve"> находим выражение, определяющее скалярное магнитное поле по Николаеву </w:t>
      </w:r>
      <w:r w:rsidR="00E77193" w:rsidRPr="009A707E">
        <w:rPr>
          <w:position w:val="-14"/>
        </w:rPr>
        <w:object w:dxaOrig="1520" w:dyaOrig="420">
          <v:shape id="_x0000_i1213" type="#_x0000_t75" style="width:75.95pt;height:20.95pt" o:ole="">
            <v:imagedata r:id="rId373" o:title=""/>
          </v:shape>
          <o:OLEObject Type="Embed" ProgID="Equation.DSMT4" ShapeID="_x0000_i1213" DrawAspect="Content" ObjectID="_1615485924" r:id="rId374"/>
        </w:object>
      </w:r>
    </w:p>
    <w:p w:rsidR="00ED444D" w:rsidRPr="00ED444D" w:rsidRDefault="00ED444D" w:rsidP="00C94F22">
      <w:r w:rsidRPr="00ED444D">
        <w:lastRenderedPageBreak/>
        <w:t xml:space="preserve">К этим же результатам можно прийти, если </w:t>
      </w:r>
      <w:r>
        <w:t xml:space="preserve"> </w:t>
      </w:r>
      <w:r w:rsidR="000C6E6A">
        <w:t xml:space="preserve">в </w:t>
      </w:r>
      <w:r>
        <w:t xml:space="preserve">формуле </w:t>
      </w:r>
      <w:r>
        <w:fldChar w:fldCharType="begin"/>
      </w:r>
      <w:r>
        <w:instrText xml:space="preserve"> GOTOBUTTON ZEqnNum840828  \* MERGEFORMAT </w:instrText>
      </w:r>
      <w:fldSimple w:instr=" REF ZEqnNum840828 \* Charformat \! \* MERGEFORMAT ">
        <w:r w:rsidR="003F5897">
          <w:instrText>(1.40)</w:instrText>
        </w:r>
      </w:fldSimple>
      <w:r>
        <w:fldChar w:fldCharType="end"/>
      </w:r>
      <w:r w:rsidR="00475631">
        <w:t xml:space="preserve"> после замены </w:t>
      </w:r>
      <w:r w:rsidR="00475631" w:rsidRPr="00B142EC">
        <w:rPr>
          <w:position w:val="-28"/>
        </w:rPr>
        <w:object w:dxaOrig="2540" w:dyaOrig="680">
          <v:shape id="_x0000_i1214" type="#_x0000_t75" style="width:127pt;height:34pt" o:ole="">
            <v:imagedata r:id="rId375" o:title=""/>
          </v:shape>
          <o:OLEObject Type="Embed" ProgID="Equation.DSMT4" ShapeID="_x0000_i1214" DrawAspect="Content" ObjectID="_1615485925" r:id="rId376"/>
        </w:object>
      </w:r>
      <w:r>
        <w:t xml:space="preserve">применить соотношение векторного анализа </w:t>
      </w:r>
      <w:r w:rsidR="00254767" w:rsidRPr="00ED444D">
        <w:rPr>
          <w:position w:val="-18"/>
        </w:rPr>
        <w:object w:dxaOrig="3019" w:dyaOrig="480">
          <v:shape id="_x0000_i1215" type="#_x0000_t75" style="width:150.75pt;height:23.75pt" o:ole="">
            <v:imagedata r:id="rId377" o:title=""/>
          </v:shape>
          <o:OLEObject Type="Embed" ProgID="Equation.DSMT4" ShapeID="_x0000_i1215" DrawAspect="Content" ObjectID="_1615485926" r:id="rId378"/>
        </w:object>
      </w:r>
      <w:r>
        <w:t xml:space="preserve"> </w:t>
      </w:r>
    </w:p>
    <w:p w:rsidR="00ED444D" w:rsidRDefault="00254767" w:rsidP="00254767">
      <w:pPr>
        <w:pStyle w:val="MTDisplayEquation"/>
      </w:pPr>
      <w:r>
        <w:tab/>
      </w:r>
      <w:r w:rsidR="00B414C2" w:rsidRPr="00254767">
        <w:rPr>
          <w:position w:val="-34"/>
        </w:rPr>
        <w:object w:dxaOrig="3379" w:dyaOrig="800">
          <v:shape id="_x0000_i1216" type="#_x0000_t75" style="width:168.9pt;height:39.55pt" o:ole="">
            <v:imagedata r:id="rId379" o:title=""/>
          </v:shape>
          <o:OLEObject Type="Embed" ProgID="Equation.DSMT4" ShapeID="_x0000_i1216" DrawAspect="Content" ObjectID="_1615485927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403768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6</w:instrText>
        </w:r>
      </w:fldSimple>
      <w:r>
        <w:instrText>)</w:instrText>
      </w:r>
      <w:bookmarkEnd w:id="23"/>
      <w:r>
        <w:fldChar w:fldCharType="end"/>
      </w:r>
    </w:p>
    <w:p w:rsidR="008724C7" w:rsidRDefault="008724C7" w:rsidP="008724C7">
      <w:r>
        <w:t xml:space="preserve">Учитывая уравнение непрерывности </w:t>
      </w:r>
      <w:r w:rsidR="005A0368" w:rsidRPr="005A0368">
        <w:rPr>
          <w:position w:val="-24"/>
        </w:rPr>
        <w:object w:dxaOrig="1480" w:dyaOrig="620">
          <v:shape id="_x0000_i1217" type="#_x0000_t75" style="width:74.35pt;height:30.45pt" o:ole="">
            <v:imagedata r:id="rId381" o:title=""/>
          </v:shape>
          <o:OLEObject Type="Embed" ProgID="Equation.DSMT4" ShapeID="_x0000_i1217" DrawAspect="Content" ObjectID="_1615485928" r:id="rId382"/>
        </w:object>
      </w:r>
      <w:r w:rsidR="005A0368">
        <w:t xml:space="preserve"> получаем</w:t>
      </w:r>
      <w:r w:rsidR="001670B1">
        <w:t xml:space="preserve"> </w:t>
      </w:r>
      <w:r w:rsidR="00B414C2" w:rsidRPr="005A0368">
        <w:rPr>
          <w:position w:val="-34"/>
        </w:rPr>
        <w:object w:dxaOrig="3080" w:dyaOrig="800">
          <v:shape id="_x0000_i1218" type="#_x0000_t75" style="width:153.5pt;height:39.55pt" o:ole="">
            <v:imagedata r:id="rId383" o:title=""/>
          </v:shape>
          <o:OLEObject Type="Embed" ProgID="Equation.DSMT4" ShapeID="_x0000_i1218" DrawAspect="Content" ObjectID="_1615485929" r:id="rId384"/>
        </w:object>
      </w:r>
    </w:p>
    <w:p w:rsidR="005A0368" w:rsidRDefault="005A0368" w:rsidP="005A0368">
      <w:pPr>
        <w:pStyle w:val="MTDisplayEquation"/>
      </w:pPr>
      <w:r>
        <w:tab/>
      </w:r>
      <w:r w:rsidR="008E637B" w:rsidRPr="001670B1">
        <w:rPr>
          <w:position w:val="-36"/>
        </w:rPr>
        <w:object w:dxaOrig="3720" w:dyaOrig="840">
          <v:shape id="_x0000_i1219" type="#_x0000_t75" style="width:187.1pt;height:41.95pt" o:ole="">
            <v:imagedata r:id="rId385" o:title=""/>
          </v:shape>
          <o:OLEObject Type="Embed" ProgID="Equation.DSMT4" ShapeID="_x0000_i1219" DrawAspect="Content" ObjectID="_1615485930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:rsidR="00A2658D" w:rsidRDefault="00A2658D" w:rsidP="00A2658D">
      <w:r>
        <w:t>Первое слагаемое интеграла можно</w:t>
      </w:r>
      <w:r w:rsidR="00823BA1">
        <w:t>, как это делает Тамм,</w:t>
      </w:r>
      <w:r>
        <w:t xml:space="preserve"> преобразовать по теореме Гаусса</w:t>
      </w:r>
      <w:r w:rsidR="00823BA1">
        <w:t>, так как пространственное дифференцирование под знаком проводится по тем же координатам точек истока, как и интегрирование</w:t>
      </w:r>
      <w:r w:rsidR="00CC4251">
        <w:t>, следовательно</w:t>
      </w:r>
    </w:p>
    <w:p w:rsidR="00B414C2" w:rsidRDefault="00B414C2" w:rsidP="00B414C2">
      <w:pPr>
        <w:pStyle w:val="MTDisplayEquation"/>
      </w:pPr>
      <w:r>
        <w:tab/>
      </w:r>
      <w:r w:rsidR="008E637B" w:rsidRPr="003C47BA">
        <w:rPr>
          <w:position w:val="-28"/>
        </w:rPr>
        <w:object w:dxaOrig="3780" w:dyaOrig="680">
          <v:shape id="_x0000_i1220" type="#_x0000_t75" style="width:188.7pt;height:34pt" o:ole="">
            <v:imagedata r:id="rId387" o:title=""/>
          </v:shape>
          <o:OLEObject Type="Embed" ProgID="Equation.DSMT4" ShapeID="_x0000_i1220" DrawAspect="Content" ObjectID="_1615485931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83579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:rsidR="003C47BA" w:rsidRDefault="00B414C2" w:rsidP="00A2658D">
      <w:r>
        <w:t>Причем интегрирование первого слагаемого должно быть распространено «по поверхности всех обтекаемый током проводников» (цитата из Тамма).</w:t>
      </w:r>
    </w:p>
    <w:p w:rsidR="00A2658D" w:rsidRPr="00A2658D" w:rsidRDefault="00A2658D" w:rsidP="00A2658D"/>
    <w:p w:rsidR="00C06FCD" w:rsidRDefault="005C41E4" w:rsidP="00254767">
      <w:r>
        <w:t xml:space="preserve">Пусть заряд представляет собой </w:t>
      </w:r>
      <w:r w:rsidR="001531F2">
        <w:t>движущий</w:t>
      </w:r>
      <w:r w:rsidR="00F411A6">
        <w:t xml:space="preserve">ся </w:t>
      </w:r>
      <w:r w:rsidR="00DB6B86">
        <w:t xml:space="preserve">вдоль своей оси </w:t>
      </w:r>
      <w:r w:rsidR="001531F2">
        <w:t>цилиндр</w:t>
      </w:r>
      <w:r w:rsidR="00F411A6">
        <w:t xml:space="preserve"> с объёмной плотностью заряда </w:t>
      </w:r>
      <w:r w:rsidR="00F411A6" w:rsidRPr="00F411A6">
        <w:rPr>
          <w:position w:val="-6"/>
          <w:lang w:val="en-US"/>
        </w:rPr>
        <w:object w:dxaOrig="200" w:dyaOrig="220">
          <v:shape id="_x0000_i1221" type="#_x0000_t75" style="width:9.5pt;height:11.45pt" o:ole="">
            <v:imagedata r:id="rId389" o:title=""/>
          </v:shape>
          <o:OLEObject Type="Embed" ProgID="Equation.DSMT4" ShapeID="_x0000_i1221" DrawAspect="Content" ObjectID="_1615485932" r:id="rId390"/>
        </w:object>
      </w:r>
      <w:r w:rsidR="00F411A6">
        <w:t xml:space="preserve">. Пусть размер заряда вдоль направления его движения </w:t>
      </w:r>
      <w:r w:rsidR="00F411A6" w:rsidRPr="00F411A6">
        <w:rPr>
          <w:position w:val="-6"/>
        </w:rPr>
        <w:object w:dxaOrig="139" w:dyaOrig="279">
          <v:shape id="_x0000_i1222" type="#_x0000_t75" style="width:6.75pt;height:14.25pt" o:ole="">
            <v:imagedata r:id="rId391" o:title=""/>
          </v:shape>
          <o:OLEObject Type="Embed" ProgID="Equation.DSMT4" ShapeID="_x0000_i1222" DrawAspect="Content" ObjectID="_1615485933" r:id="rId392"/>
        </w:object>
      </w:r>
      <w:r w:rsidR="006E6824">
        <w:t xml:space="preserve">. Выделим условно три области объёма: центральную </w:t>
      </w:r>
      <w:r w:rsidR="00CE7808">
        <w:t xml:space="preserve">объёмом </w:t>
      </w:r>
      <w:r w:rsidR="006E6824" w:rsidRPr="006E6824">
        <w:rPr>
          <w:position w:val="-12"/>
        </w:rPr>
        <w:object w:dxaOrig="620" w:dyaOrig="360">
          <v:shape id="_x0000_i1223" type="#_x0000_t75" style="width:30.45pt;height:18.2pt" o:ole="">
            <v:imagedata r:id="rId393" o:title=""/>
          </v:shape>
          <o:OLEObject Type="Embed" ProgID="Equation.DSMT4" ShapeID="_x0000_i1223" DrawAspect="Content" ObjectID="_1615485934" r:id="rId394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680" w:dyaOrig="279">
          <v:shape id="_x0000_i1224" type="#_x0000_t75" style="width:34pt;height:14.25pt" o:ole="">
            <v:imagedata r:id="rId395" o:title=""/>
          </v:shape>
          <o:OLEObject Type="Embed" ProgID="Equation.DSMT4" ShapeID="_x0000_i1224" DrawAspect="Content" ObjectID="_1615485935" r:id="rId396"/>
        </w:object>
      </w:r>
      <w:r w:rsidR="006E6824">
        <w:t xml:space="preserve">, включающую в себя практически весь объём заряженного цилиндра </w:t>
      </w:r>
      <w:r w:rsidR="001834DB">
        <w:t xml:space="preserve">(исключая торцы) </w:t>
      </w:r>
      <w:r w:rsidR="006E6824">
        <w:t xml:space="preserve">и две торцевые </w:t>
      </w:r>
      <w:r w:rsidR="00CE7808">
        <w:t xml:space="preserve">объёмом </w:t>
      </w:r>
      <w:r w:rsidR="006E6824" w:rsidRPr="006E6824">
        <w:rPr>
          <w:position w:val="-14"/>
        </w:rPr>
        <w:object w:dxaOrig="520" w:dyaOrig="380">
          <v:shape id="_x0000_i1225" type="#_x0000_t75" style="width:26.1pt;height:18.6pt" o:ole="">
            <v:imagedata r:id="rId397" o:title=""/>
          </v:shape>
          <o:OLEObject Type="Embed" ProgID="Equation.DSMT4" ShapeID="_x0000_i1225" DrawAspect="Content" ObjectID="_1615485936" r:id="rId398"/>
        </w:object>
      </w:r>
      <w:r w:rsidR="00AC5937">
        <w:t>,</w:t>
      </w:r>
      <w:r w:rsidR="006E6824">
        <w:t xml:space="preserve"> </w:t>
      </w:r>
      <w:r w:rsidR="006E6824" w:rsidRPr="006E6824">
        <w:rPr>
          <w:position w:val="-14"/>
        </w:rPr>
        <w:object w:dxaOrig="620" w:dyaOrig="380">
          <v:shape id="_x0000_i1226" type="#_x0000_t75" style="width:30.45pt;height:18.6pt" o:ole="">
            <v:imagedata r:id="rId399" o:title=""/>
          </v:shape>
          <o:OLEObject Type="Embed" ProgID="Equation.DSMT4" ShapeID="_x0000_i1226" DrawAspect="Content" ObjectID="_1615485937" r:id="rId400"/>
        </w:object>
      </w:r>
      <w:r w:rsidR="006E6824">
        <w:t xml:space="preserve"> </w:t>
      </w:r>
      <w:r w:rsidR="00CE7808">
        <w:t xml:space="preserve">и длиной </w:t>
      </w:r>
      <w:r w:rsidR="00CE7808" w:rsidRPr="00CE7808">
        <w:rPr>
          <w:position w:val="-6"/>
        </w:rPr>
        <w:object w:dxaOrig="400" w:dyaOrig="279">
          <v:shape id="_x0000_i1227" type="#_x0000_t75" style="width:20.2pt;height:14.25pt" o:ole="">
            <v:imagedata r:id="rId401" o:title=""/>
          </v:shape>
          <o:OLEObject Type="Embed" ProgID="Equation.DSMT4" ShapeID="_x0000_i1227" DrawAspect="Content" ObjectID="_1615485938" r:id="rId402"/>
        </w:object>
      </w:r>
      <w:r w:rsidR="00CE7808">
        <w:t xml:space="preserve"> каждая, </w:t>
      </w:r>
      <w:r w:rsidR="006E6824">
        <w:t>включающие в себя лишь малую при-торцевую часть объёма заряда</w:t>
      </w:r>
      <w:r w:rsidR="00CE7808">
        <w:t xml:space="preserve">. Пусть в некоторый момент времени </w:t>
      </w:r>
      <w:r w:rsidR="00CE7808" w:rsidRPr="006E6824">
        <w:rPr>
          <w:position w:val="-6"/>
        </w:rPr>
        <w:object w:dxaOrig="139" w:dyaOrig="240">
          <v:shape id="_x0000_i1228" type="#_x0000_t75" style="width:6.75pt;height:11.85pt" o:ole="">
            <v:imagedata r:id="rId403" o:title=""/>
          </v:shape>
          <o:OLEObject Type="Embed" ProgID="Equation.DSMT4" ShapeID="_x0000_i1228" DrawAspect="Content" ObjectID="_1615485939" r:id="rId404"/>
        </w:object>
      </w:r>
      <w:r w:rsidR="00CE7808">
        <w:t xml:space="preserve"> граничные поверхности</w:t>
      </w:r>
      <w:r w:rsidR="006E6824">
        <w:t xml:space="preserve"> заряда</w:t>
      </w:r>
      <w:r w:rsidR="00CE7808">
        <w:t xml:space="preserve"> </w:t>
      </w:r>
      <w:r w:rsidR="000145D5">
        <w:t>проходят через центры</w:t>
      </w:r>
      <w:r w:rsidR="00CE7808">
        <w:t xml:space="preserve"> торцевых объёмов</w:t>
      </w:r>
      <w:r w:rsidR="006E6824">
        <w:t>.</w:t>
      </w:r>
      <w:r w:rsidR="008F3117">
        <w:t xml:space="preserve"> </w:t>
      </w:r>
      <w:r w:rsidR="00066498">
        <w:t xml:space="preserve">В этом случае поток вектора </w:t>
      </w:r>
      <w:r w:rsidR="00066498" w:rsidRPr="00066498">
        <w:rPr>
          <w:position w:val="-10"/>
        </w:rPr>
        <w:object w:dxaOrig="200" w:dyaOrig="380">
          <v:shape id="_x0000_i1229" type="#_x0000_t75" style="width:9.5pt;height:18.6pt" o:ole="">
            <v:imagedata r:id="rId405" o:title=""/>
          </v:shape>
          <o:OLEObject Type="Embed" ProgID="Equation.DSMT4" ShapeID="_x0000_i1229" DrawAspect="Content" ObjectID="_1615485940" r:id="rId406"/>
        </w:object>
      </w:r>
      <w:r w:rsidR="00066498">
        <w:t xml:space="preserve"> через общую для всех трёх объёмов </w:t>
      </w:r>
      <w:r w:rsidR="00EE6360" w:rsidRPr="006E6824">
        <w:rPr>
          <w:position w:val="-14"/>
        </w:rPr>
        <w:object w:dxaOrig="520" w:dyaOrig="380">
          <v:shape id="_x0000_i1230" type="#_x0000_t75" style="width:26.1pt;height:18.6pt" o:ole="">
            <v:imagedata r:id="rId397" o:title=""/>
          </v:shape>
          <o:OLEObject Type="Embed" ProgID="Equation.DSMT4" ShapeID="_x0000_i1230" DrawAspect="Content" ObjectID="_1615485941" r:id="rId407"/>
        </w:object>
      </w:r>
      <w:r w:rsidR="00EE6360">
        <w:t xml:space="preserve">, </w:t>
      </w:r>
      <w:r w:rsidR="00EE6360" w:rsidRPr="006E6824">
        <w:rPr>
          <w:position w:val="-12"/>
        </w:rPr>
        <w:object w:dxaOrig="620" w:dyaOrig="360">
          <v:shape id="_x0000_i1231" type="#_x0000_t75" style="width:30.45pt;height:18.2pt" o:ole="">
            <v:imagedata r:id="rId393" o:title=""/>
          </v:shape>
          <o:OLEObject Type="Embed" ProgID="Equation.DSMT4" ShapeID="_x0000_i1231" DrawAspect="Content" ObjectID="_1615485942" r:id="rId408"/>
        </w:object>
      </w:r>
      <w:r w:rsidR="00EE6360">
        <w:t xml:space="preserve"> и</w:t>
      </w:r>
      <w:r w:rsidR="00EE6360" w:rsidRPr="006E6824">
        <w:t xml:space="preserve"> </w:t>
      </w:r>
      <w:r w:rsidR="00EE6360" w:rsidRPr="006E6824">
        <w:rPr>
          <w:position w:val="-14"/>
        </w:rPr>
        <w:object w:dxaOrig="620" w:dyaOrig="380">
          <v:shape id="_x0000_i1232" type="#_x0000_t75" style="width:30.45pt;height:18.6pt" o:ole="">
            <v:imagedata r:id="rId399" o:title=""/>
          </v:shape>
          <o:OLEObject Type="Embed" ProgID="Equation.DSMT4" ShapeID="_x0000_i1232" DrawAspect="Content" ObjectID="_1615485943" r:id="rId409"/>
        </w:object>
      </w:r>
      <w:r w:rsidR="00EE6360">
        <w:t xml:space="preserve"> </w:t>
      </w:r>
      <w:r w:rsidR="00066498">
        <w:t xml:space="preserve">поверхность равен нулю. А производная плотности заряда по времени отлична от нуля только в </w:t>
      </w:r>
      <w:r w:rsidR="00EE6360" w:rsidRPr="006E6824">
        <w:rPr>
          <w:position w:val="-12"/>
        </w:rPr>
        <w:object w:dxaOrig="620" w:dyaOrig="360">
          <v:shape id="_x0000_i1233" type="#_x0000_t75" style="width:30.45pt;height:18.2pt" o:ole="">
            <v:imagedata r:id="rId393" o:title=""/>
          </v:shape>
          <o:OLEObject Type="Embed" ProgID="Equation.DSMT4" ShapeID="_x0000_i1233" DrawAspect="Content" ObjectID="_1615485944" r:id="rId410"/>
        </w:object>
      </w:r>
      <w:r w:rsidR="00EE6360">
        <w:t xml:space="preserve"> и </w:t>
      </w:r>
      <w:r w:rsidR="00EE6360" w:rsidRPr="006E6824">
        <w:rPr>
          <w:position w:val="-14"/>
        </w:rPr>
        <w:object w:dxaOrig="620" w:dyaOrig="380">
          <v:shape id="_x0000_i1234" type="#_x0000_t75" style="width:30.45pt;height:18.6pt" o:ole="">
            <v:imagedata r:id="rId399" o:title=""/>
          </v:shape>
          <o:OLEObject Type="Embed" ProgID="Equation.DSMT4" ShapeID="_x0000_i1234" DrawAspect="Content" ObjectID="_1615485945" r:id="rId411"/>
        </w:object>
      </w:r>
      <w:r w:rsidR="00EE6360">
        <w:t>.</w:t>
      </w:r>
      <w:r w:rsidR="0082546B">
        <w:t xml:space="preserve"> </w:t>
      </w:r>
    </w:p>
    <w:p w:rsidR="00C06FCD" w:rsidRDefault="00E21750" w:rsidP="00254767">
      <w:r>
        <w:t>При движении заряда слева направо</w:t>
      </w:r>
      <w:r w:rsidR="0082546B">
        <w:t xml:space="preserve"> </w:t>
      </w:r>
      <w:r w:rsidR="00C06FCD" w:rsidRPr="00C06FCD">
        <w:rPr>
          <w:position w:val="-24"/>
        </w:rPr>
        <w:object w:dxaOrig="1480" w:dyaOrig="620">
          <v:shape id="_x0000_i1235" type="#_x0000_t75" style="width:74.35pt;height:30.45pt" o:ole="">
            <v:imagedata r:id="rId412" o:title=""/>
          </v:shape>
          <o:OLEObject Type="Embed" ProgID="Equation.DSMT4" ShapeID="_x0000_i1235" DrawAspect="Content" ObjectID="_1615485946" r:id="rId413"/>
        </w:object>
      </w:r>
      <w:r w:rsidR="0082546B">
        <w:t xml:space="preserve"> и </w:t>
      </w:r>
      <w:r w:rsidR="00C06FCD" w:rsidRPr="00C06FCD">
        <w:rPr>
          <w:position w:val="-24"/>
        </w:rPr>
        <w:object w:dxaOrig="1400" w:dyaOrig="620">
          <v:shape id="_x0000_i1236" type="#_x0000_t75" style="width:69.65pt;height:30.45pt" o:ole="">
            <v:imagedata r:id="rId414" o:title=""/>
          </v:shape>
          <o:OLEObject Type="Embed" ProgID="Equation.DSMT4" ShapeID="_x0000_i1236" DrawAspect="Content" ObjectID="_1615485947" r:id="rId415"/>
        </w:object>
      </w:r>
      <w:r w:rsidR="0082546B">
        <w:t>.</w:t>
      </w:r>
    </w:p>
    <w:p w:rsidR="0082546B" w:rsidRDefault="0082546B" w:rsidP="00254767">
      <w:r>
        <w:t xml:space="preserve">Дивергенция векторного потенциала </w:t>
      </w:r>
    </w:p>
    <w:p w:rsidR="00066498" w:rsidRDefault="0082546B" w:rsidP="00254767">
      <w:r w:rsidRPr="0082546B">
        <w:rPr>
          <w:position w:val="-34"/>
        </w:rPr>
        <w:object w:dxaOrig="5760" w:dyaOrig="800">
          <v:shape id="_x0000_i1237" type="#_x0000_t75" style="width:4in;height:39.55pt" o:ole="">
            <v:imagedata r:id="rId416" o:title=""/>
          </v:shape>
          <o:OLEObject Type="Embed" ProgID="Equation.DSMT4" ShapeID="_x0000_i1237" DrawAspect="Content" ObjectID="_1615485948" r:id="rId417"/>
        </w:object>
      </w:r>
    </w:p>
    <w:p w:rsidR="0082546B" w:rsidRDefault="00197063" w:rsidP="00254767">
      <w:r w:rsidRPr="0082546B">
        <w:rPr>
          <w:position w:val="-34"/>
        </w:rPr>
        <w:object w:dxaOrig="7339" w:dyaOrig="800">
          <v:shape id="_x0000_i1238" type="#_x0000_t75" style="width:367.1pt;height:39.55pt" o:ole="">
            <v:imagedata r:id="rId418" o:title=""/>
          </v:shape>
          <o:OLEObject Type="Embed" ProgID="Equation.DSMT4" ShapeID="_x0000_i1238" DrawAspect="Content" ObjectID="_1615485949" r:id="rId419"/>
        </w:object>
      </w:r>
    </w:p>
    <w:p w:rsidR="004C4D39" w:rsidRDefault="004C4D39" w:rsidP="004C4D39">
      <w:r>
        <w:t>Таким образом показывается, что дивергенция векторного потенциала, создаваемая также и не точечным движущимся зарядом, равно как и отрезком незамкнутого тока не равна нулю.</w:t>
      </w:r>
    </w:p>
    <w:p w:rsidR="004C4D39" w:rsidRDefault="004C4D39" w:rsidP="004C4D39">
      <w:r>
        <w:t xml:space="preserve">Таким образом мы видим, что использование формулы </w:t>
      </w:r>
      <w:r>
        <w:fldChar w:fldCharType="begin"/>
      </w:r>
      <w:r>
        <w:instrText xml:space="preserve"> GOTOBUTTON ZEqnNum560914  \* MERGEFORMAT </w:instrText>
      </w:r>
      <w:fldSimple w:instr=" REF ZEqnNum560914 \* Charformat \! \* MERGEFORMAT ">
        <w:r w:rsidR="003F5897">
          <w:instrText>(1.37)</w:instrText>
        </w:r>
      </w:fldSimple>
      <w:r>
        <w:fldChar w:fldCharType="end"/>
      </w:r>
      <w:r>
        <w:t xml:space="preserve"> для расчёта векторного потенциала, полученной в калибровке Кулона приводит к противоречию с этой самой калибровкой.</w:t>
      </w:r>
    </w:p>
    <w:p w:rsidR="00ED5792" w:rsidRDefault="004C4D39" w:rsidP="004C4D39">
      <w:r>
        <w:t xml:space="preserve">Какова природа этого противоречия? </w:t>
      </w:r>
    </w:p>
    <w:p w:rsidR="00ED5792" w:rsidRDefault="000A2AB8" w:rsidP="004C4D39">
      <w:r>
        <w:t>Может быть п</w:t>
      </w:r>
      <w:r w:rsidR="00ED5792">
        <w:t xml:space="preserve">ричина этого противоречия заключается </w:t>
      </w:r>
      <w:r w:rsidR="0068734C">
        <w:t>в игнорировании возникающих при движении о</w:t>
      </w:r>
      <w:r>
        <w:t>диночного заряда токов смещения?</w:t>
      </w:r>
      <w:r w:rsidR="0068734C">
        <w:t xml:space="preserve"> Действительно, с учётом токов смещения любой незамкнутый ток становится замкнутым. </w:t>
      </w:r>
    </w:p>
    <w:p w:rsidR="000A2AB8" w:rsidRDefault="009C4E3E" w:rsidP="004C4D39">
      <w:r>
        <w:t xml:space="preserve">Николаев в работе </w:t>
      </w:r>
      <w:sdt>
        <w:sdtPr>
          <w:id w:val="736204147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показывает, что в случае равномерного движения одиночного заряда (магнитостатика) вместо уравнения </w:t>
      </w:r>
      <w:r>
        <w:fldChar w:fldCharType="begin"/>
      </w:r>
      <w:r>
        <w:instrText xml:space="preserve"> GOTOBUTTON ZEqnNum358858  \* MERGEFORMAT </w:instrText>
      </w:r>
      <w:fldSimple w:instr=" REF ZEqnNum358858 \* Charformat \! \* MERGEFORMAT ">
        <w:r w:rsidR="003F5897" w:rsidRPr="00D179A6">
          <w:instrText>(</w:instrText>
        </w:r>
        <w:r w:rsidR="003F5897" w:rsidRPr="003F5897">
          <w:instrText>1</w:instrText>
        </w:r>
        <w:r w:rsidR="003F5897" w:rsidRPr="00D179A6">
          <w:instrText>.</w:instrText>
        </w:r>
        <w:r w:rsidR="003F5897" w:rsidRPr="003F5897">
          <w:instrText>34</w:instrText>
        </w:r>
        <w:r w:rsidR="003F5897" w:rsidRPr="00D179A6">
          <w:instrText>)</w:instrText>
        </w:r>
      </w:fldSimple>
      <w:r>
        <w:fldChar w:fldCharType="end"/>
      </w:r>
      <w:r>
        <w:t xml:space="preserve"> учитывающего только лишь ток перено</w:t>
      </w:r>
      <w:r w:rsidR="00CC22E9">
        <w:t>са для устранения возникающих</w:t>
      </w:r>
      <w:r>
        <w:t xml:space="preserve"> при этом противоречий следует пользоваться уравнением </w:t>
      </w:r>
      <w:r w:rsidR="007D32BF">
        <w:t>учитывающим полный ток как сумму тока переноса и тока смещения.</w:t>
      </w:r>
    </w:p>
    <w:p w:rsidR="00ED5792" w:rsidRDefault="00686514" w:rsidP="004C4D39">
      <w:pPr>
        <w:rPr>
          <w:lang w:val="en-US"/>
        </w:rPr>
      </w:pPr>
      <w:r w:rsidRPr="00D179A6">
        <w:rPr>
          <w:position w:val="-24"/>
          <w:lang w:val="en-US"/>
        </w:rPr>
        <w:object w:dxaOrig="2040" w:dyaOrig="620">
          <v:shape id="_x0000_i48566" type="#_x0000_t75" style="width:101.65pt;height:30.45pt" o:ole="">
            <v:imagedata r:id="rId420" o:title=""/>
          </v:shape>
          <o:OLEObject Type="Embed" ProgID="Equation.DSMT4" ShapeID="_x0000_i48566" DrawAspect="Content" ObjectID="_1615485950" r:id="rId421"/>
        </w:object>
      </w:r>
    </w:p>
    <w:p w:rsidR="00686514" w:rsidRDefault="00686514" w:rsidP="004C4D39">
      <w:r>
        <w:t>Тогда</w:t>
      </w:r>
      <w:r w:rsidRPr="00686514">
        <w:t xml:space="preserve"> </w:t>
      </w:r>
      <w:r>
        <w:t>уравнение</w:t>
      </w:r>
      <w:r w:rsidRPr="00686514">
        <w:t xml:space="preserve"> </w:t>
      </w:r>
      <w:r>
        <w:rPr>
          <w:lang w:val="en-US"/>
        </w:rPr>
        <w:fldChar w:fldCharType="begin"/>
      </w:r>
      <w:r w:rsidRPr="00686514">
        <w:instrText xml:space="preserve"> </w:instrText>
      </w:r>
      <w:r>
        <w:rPr>
          <w:lang w:val="en-US"/>
        </w:rPr>
        <w:instrText>GOTOBUTTON</w:instrText>
      </w:r>
      <w:r w:rsidRPr="00686514">
        <w:instrText xml:space="preserve"> </w:instrText>
      </w:r>
      <w:r>
        <w:rPr>
          <w:lang w:val="en-US"/>
        </w:rPr>
        <w:instrText>ZEqnNum</w:instrText>
      </w:r>
      <w:r w:rsidRPr="00686514">
        <w:instrText xml:space="preserve">586809  \* </w:instrText>
      </w:r>
      <w:r>
        <w:rPr>
          <w:lang w:val="en-US"/>
        </w:rPr>
        <w:instrText>MERGEFORMAT</w:instrText>
      </w:r>
      <w:r w:rsidRPr="00686514">
        <w:instrText xml:space="preserve"> </w:instrText>
      </w:r>
      <w:r>
        <w:rPr>
          <w:lang w:val="en-US"/>
        </w:rPr>
        <w:fldChar w:fldCharType="begin"/>
      </w:r>
      <w:r w:rsidRPr="00686514">
        <w:instrText xml:space="preserve"> </w:instrText>
      </w:r>
      <w:r>
        <w:rPr>
          <w:lang w:val="en-US"/>
        </w:rPr>
        <w:instrText>REF</w:instrText>
      </w:r>
      <w:r w:rsidRPr="00686514">
        <w:instrText xml:space="preserve"> </w:instrText>
      </w:r>
      <w:r>
        <w:rPr>
          <w:lang w:val="en-US"/>
        </w:rPr>
        <w:instrText>ZEqnNum</w:instrText>
      </w:r>
      <w:r w:rsidRPr="00686514">
        <w:instrText xml:space="preserve">586809 \* </w:instrText>
      </w:r>
      <w:r>
        <w:rPr>
          <w:lang w:val="en-US"/>
        </w:rPr>
        <w:instrText>Charformat</w:instrText>
      </w:r>
      <w:r w:rsidRPr="00686514">
        <w:instrText xml:space="preserve"> \! \* </w:instrText>
      </w:r>
      <w:r>
        <w:rPr>
          <w:lang w:val="en-US"/>
        </w:rPr>
        <w:instrText>MERGEFORMAT</w:instrText>
      </w:r>
      <w:r w:rsidRPr="00686514">
        <w:instrText xml:space="preserve"> </w:instrText>
      </w:r>
      <w:r>
        <w:rPr>
          <w:lang w:val="en-US"/>
        </w:rPr>
        <w:fldChar w:fldCharType="separate"/>
      </w:r>
      <w:r w:rsidR="003F5897" w:rsidRPr="003F5897">
        <w:instrText>(1.3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перепишется в виде </w:t>
      </w:r>
      <w:r w:rsidRPr="00686514">
        <w:t xml:space="preserve"> </w:t>
      </w:r>
    </w:p>
    <w:p w:rsidR="00AF1216" w:rsidRDefault="00AF1216" w:rsidP="004C4D39">
      <w:r w:rsidRPr="009570D6">
        <w:rPr>
          <w:position w:val="-24"/>
        </w:rPr>
        <w:object w:dxaOrig="3340" w:dyaOrig="620">
          <v:shape id="_x0000_i58542" type="#_x0000_t75" style="width:167.35pt;height:30.45pt" o:ole="">
            <v:imagedata r:id="rId422" o:title=""/>
          </v:shape>
          <o:OLEObject Type="Embed" ProgID="Equation.DSMT4" ShapeID="_x0000_i58542" DrawAspect="Content" ObjectID="_1615485951" r:id="rId423"/>
        </w:object>
      </w:r>
    </w:p>
    <w:p w:rsidR="00AF1216" w:rsidRDefault="00AF1216" w:rsidP="004C4D39">
      <w:r>
        <w:t xml:space="preserve">В котором я изменяю индекс в обозначении векторного потенциала на букву П – подразумевая под </w:t>
      </w:r>
      <w:r w:rsidRPr="00AF1216">
        <w:rPr>
          <w:position w:val="-12"/>
        </w:rPr>
        <w:object w:dxaOrig="360" w:dyaOrig="400">
          <v:shape id="_x0000_i58543" type="#_x0000_t75" style="width:18.2pt;height:20.2pt" o:ole="">
            <v:imagedata r:id="rId424" o:title=""/>
          </v:shape>
          <o:OLEObject Type="Embed" ProgID="Equation.DSMT4" ShapeID="_x0000_i58543" DrawAspect="Content" ObjectID="_1615485952" r:id="rId425"/>
        </w:object>
      </w:r>
      <w:r>
        <w:t xml:space="preserve">полный векторный потенциал, создаваемый полным током, в отличие от векторного потенциала </w:t>
      </w:r>
      <w:r w:rsidRPr="00AF1216">
        <w:rPr>
          <w:position w:val="-12"/>
        </w:rPr>
        <w:object w:dxaOrig="380" w:dyaOrig="400">
          <v:shape id="_x0000_i58544" type="#_x0000_t75" style="width:19pt;height:20.2pt" o:ole="">
            <v:imagedata r:id="rId426" o:title=""/>
          </v:shape>
          <o:OLEObject Type="Embed" ProgID="Equation.DSMT4" ShapeID="_x0000_i58544" DrawAspect="Content" ObjectID="_1615485953" r:id="rId427"/>
        </w:object>
      </w:r>
      <w:r>
        <w:t xml:space="preserve">, который согласно классической </w:t>
      </w:r>
      <w:r w:rsidR="00755411">
        <w:t>электродинамической теории создаётся только токами переноса.</w:t>
      </w:r>
      <w:r w:rsidR="00CC22E9">
        <w:t xml:space="preserve"> </w:t>
      </w:r>
    </w:p>
    <w:p w:rsidR="00CC22E9" w:rsidRDefault="00CC22E9" w:rsidP="00CC22E9">
      <w:r>
        <w:t>Выбирая для</w:t>
      </w:r>
      <w:r w:rsidRPr="009570D6">
        <w:t xml:space="preserve"> </w:t>
      </w:r>
      <w:r w:rsidRPr="00CC22E9">
        <w:rPr>
          <w:i/>
        </w:rPr>
        <w:t>полного</w:t>
      </w:r>
      <w:r>
        <w:t xml:space="preserve"> векторного потенциала калибровку кулона </w:t>
      </w:r>
      <w:r w:rsidRPr="00C93D03">
        <w:rPr>
          <w:position w:val="-12"/>
        </w:rPr>
        <w:object w:dxaOrig="1080" w:dyaOrig="400">
          <v:shape id="_x0000_i58548" type="#_x0000_t75" style="width:53.8pt;height:20.2pt" o:ole="">
            <v:imagedata r:id="rId428" o:title=""/>
          </v:shape>
          <o:OLEObject Type="Embed" ProgID="Equation.DSMT4" ShapeID="_x0000_i58548" DrawAspect="Content" ObjectID="_1615485954" r:id="rId429"/>
        </w:object>
      </w:r>
      <w:r>
        <w:t xml:space="preserve"> получаем уравнение для</w:t>
      </w:r>
      <w:r w:rsidRPr="00864D85">
        <w:t xml:space="preserve"> </w:t>
      </w:r>
      <w:r>
        <w:t xml:space="preserve">полного векторного потенциала </w:t>
      </w:r>
      <w:r w:rsidRPr="00864D85">
        <w:rPr>
          <w:i/>
        </w:rPr>
        <w:t>постоянного магнитного поля</w:t>
      </w:r>
      <w:r>
        <w:t xml:space="preserve"> </w:t>
      </w:r>
    </w:p>
    <w:p w:rsidR="00CC22E9" w:rsidRDefault="00CC22E9" w:rsidP="00CC22E9">
      <w:r>
        <w:tab/>
      </w:r>
      <w:r w:rsidRPr="007D6EFE">
        <w:rPr>
          <w:position w:val="-24"/>
        </w:rPr>
        <w:object w:dxaOrig="2100" w:dyaOrig="620">
          <v:shape id="_x0000_i58552" type="#_x0000_t75" style="width:104.45pt;height:30.45pt" o:ole="">
            <v:imagedata r:id="rId430" o:title=""/>
          </v:shape>
          <o:OLEObject Type="Embed" ProgID="Equation.DSMT4" ShapeID="_x0000_i58552" DrawAspect="Content" ObjectID="_1615485955" r:id="rId431"/>
        </w:object>
      </w:r>
    </w:p>
    <w:p w:rsidR="00CC22E9" w:rsidRDefault="00CC22E9" w:rsidP="00CC22E9">
      <w:r>
        <w:t>решение которого имеет вид</w:t>
      </w:r>
    </w:p>
    <w:p w:rsidR="00CC22E9" w:rsidRDefault="00CC22E9" w:rsidP="00CC22E9">
      <w:r w:rsidRPr="00132A1B">
        <w:rPr>
          <w:position w:val="-24"/>
        </w:rPr>
        <w:object w:dxaOrig="2140" w:dyaOrig="760">
          <v:shape id="_x0000_i58556" type="#_x0000_t75" style="width:107.6pt;height:38pt" o:ole="">
            <v:imagedata r:id="rId432" o:title=""/>
          </v:shape>
          <o:OLEObject Type="Embed" ProgID="Equation.DSMT4" ShapeID="_x0000_i58556" DrawAspect="Content" ObjectID="_1615485956" r:id="rId433"/>
        </w:object>
      </w:r>
    </w:p>
    <w:p w:rsidR="00CE7B7A" w:rsidRDefault="0015226F" w:rsidP="00CC22E9">
      <w:r>
        <w:t>Теперь полученное выражение для полного векторного потенциала применим для вычисления дивергенции полного векторного потенциала одиночного заряда, движущегося прямолинейно и равномерно с нерелятивистской скоростью</w:t>
      </w:r>
      <w:r w:rsidR="00CE7B7A">
        <w:t>.</w:t>
      </w:r>
    </w:p>
    <w:p w:rsidR="0015226F" w:rsidRDefault="00CE7B7A" w:rsidP="00CC22E9">
      <w:r>
        <w:lastRenderedPageBreak/>
        <w:t xml:space="preserve">Вышеприведенные рассуждения, начиная от формулы </w:t>
      </w:r>
      <w:r>
        <w:fldChar w:fldCharType="begin"/>
      </w:r>
      <w:r>
        <w:instrText xml:space="preserve"> GOTOBUTTON ZEqnNum571981  \* MERGEFORMAT </w:instrText>
      </w:r>
      <w:fldSimple w:instr=" REF ZEqnNum571981 \* Charformat \! \* MERGEFORMAT ">
        <w:r w:rsidR="003F5897">
          <w:instrText>(1.38)</w:instrText>
        </w:r>
      </w:fldSimple>
      <w:r>
        <w:fldChar w:fldCharType="end"/>
      </w:r>
      <w:r>
        <w:t xml:space="preserve"> и до формулы </w:t>
      </w:r>
      <w:r>
        <w:fldChar w:fldCharType="begin"/>
      </w:r>
      <w:r>
        <w:instrText xml:space="preserve"> GOTOBUTTON ZEqnNum403768  \* MERGEFORMAT </w:instrText>
      </w:r>
      <w:fldSimple w:instr=" REF ZEqnNum403768 \* Charformat \! \* MERGEFORMAT ">
        <w:r w:rsidR="003F5897">
          <w:instrText>(1.46)</w:instrText>
        </w:r>
      </w:fldSimple>
      <w:r>
        <w:fldChar w:fldCharType="end"/>
      </w:r>
      <w:r>
        <w:t xml:space="preserve"> остаются справедливыми также и для вычисления дивергенции полного векторного потенциала через полный ток, таким образом</w:t>
      </w:r>
      <w:r w:rsidR="00871108">
        <w:t xml:space="preserve"> получаем</w:t>
      </w:r>
    </w:p>
    <w:p w:rsidR="0015226F" w:rsidRDefault="00CE7B7A" w:rsidP="00CC22E9">
      <w:r w:rsidRPr="00731C16">
        <w:rPr>
          <w:position w:val="-34"/>
        </w:rPr>
        <w:object w:dxaOrig="2740" w:dyaOrig="800">
          <v:shape id="_x0000_i78664" type="#_x0000_t75" style="width:137.25pt;height:39.55pt" o:ole="">
            <v:imagedata r:id="rId434" o:title=""/>
          </v:shape>
          <o:OLEObject Type="Embed" ProgID="Equation.DSMT4" ShapeID="_x0000_i78664" DrawAspect="Content" ObjectID="_1615485957" r:id="rId435"/>
        </w:object>
      </w:r>
      <w:r w:rsidR="00EB3703">
        <w:t xml:space="preserve"> где </w:t>
      </w:r>
      <w:r w:rsidRPr="00254767">
        <w:rPr>
          <w:position w:val="-34"/>
        </w:rPr>
        <w:object w:dxaOrig="3760" w:dyaOrig="800">
          <v:shape id="_x0000_i78666" type="#_x0000_t75" style="width:187.9pt;height:39.55pt" o:ole="">
            <v:imagedata r:id="rId436" o:title=""/>
          </v:shape>
          <o:OLEObject Type="Embed" ProgID="Equation.DSMT4" ShapeID="_x0000_i78666" DrawAspect="Content" ObjectID="_1615485958" r:id="rId437"/>
        </w:object>
      </w:r>
    </w:p>
    <w:p w:rsidR="00EB3703" w:rsidRDefault="00EB3703" w:rsidP="00CC22E9">
      <w:r>
        <w:t xml:space="preserve">дивергенция полного тока, как показывает Николаев в </w:t>
      </w:r>
      <w:sdt>
        <w:sdtPr>
          <w:id w:val="1868715914"/>
          <w:citation/>
        </w:sdtPr>
        <w:sdtContent>
          <w:r>
            <w:fldChar w:fldCharType="begin"/>
          </w:r>
          <w:r>
            <w:instrText xml:space="preserve"> CITATION ГНи \l 1049 </w:instrText>
          </w:r>
          <w:r>
            <w:fldChar w:fldCharType="separate"/>
          </w:r>
          <w:r w:rsidR="003F5897">
            <w:rPr>
              <w:noProof/>
            </w:rPr>
            <w:t>(Николаев, 2004)</w:t>
          </w:r>
          <w:r>
            <w:fldChar w:fldCharType="end"/>
          </w:r>
        </w:sdtContent>
      </w:sdt>
      <w:r>
        <w:t xml:space="preserve"> равна нулю. Хотя это верно для случая магнитостатики. </w:t>
      </w:r>
      <w:r w:rsidR="00792E1C">
        <w:t>Для электродинамических явлений сопровождаемых, например, электрические взрывы проволочек или ЭМИ ядерного взрыва, это утверждение вполне может оказаться неверным, но для рассматриваемого здесь равномерного и прямолинейного движения одиночного заряда подходы магнитостатики справедливы.</w:t>
      </w:r>
      <w:r w:rsidR="004B6686">
        <w:t xml:space="preserve"> Поэтому второе слагаемое </w:t>
      </w:r>
      <w:r w:rsidR="005A0CB4">
        <w:t xml:space="preserve">рассматриваемого интеграла </w:t>
      </w:r>
      <w:r w:rsidR="004B6686">
        <w:t>равно нулю</w:t>
      </w:r>
      <w:r w:rsidR="005A0CB4">
        <w:t>.</w:t>
      </w:r>
    </w:p>
    <w:p w:rsidR="004B6686" w:rsidRDefault="005A0CB4" w:rsidP="004B6686">
      <w:r>
        <w:t xml:space="preserve">Первое слагаемое можно </w:t>
      </w:r>
      <w:r w:rsidR="004B6686">
        <w:t>преобразовать по теореме Гаусса, так как пространственное дифференцирование под знаком проводится по тем же координатам точек истока, как и интегрирование, следовательно</w:t>
      </w:r>
    </w:p>
    <w:p w:rsidR="00F3683F" w:rsidRDefault="004B6686" w:rsidP="004B6686">
      <w:r>
        <w:tab/>
      </w:r>
      <w:r w:rsidR="005A0CB4" w:rsidRPr="005A0CB4">
        <w:rPr>
          <w:position w:val="-24"/>
        </w:rPr>
        <w:object w:dxaOrig="2299" w:dyaOrig="620">
          <v:shape id="_x0000_i78669" type="#_x0000_t75" style="width:114.75pt;height:30.85pt" o:ole="">
            <v:imagedata r:id="rId438" o:title=""/>
          </v:shape>
          <o:OLEObject Type="Embed" ProgID="Equation.DSMT4" ShapeID="_x0000_i78669" DrawAspect="Content" ObjectID="_1615485959" r:id="rId439"/>
        </w:object>
      </w:r>
    </w:p>
    <w:p w:rsidR="005A0CB4" w:rsidRDefault="005A0CB4" w:rsidP="005A0CB4">
      <w:r>
        <w:t xml:space="preserve">Поскольку интегрирование первого слагаемого должно быть распространено «по поверхности всех обтекаемый током проводников», а в случае полного тока поверхность интегрирования должна быть распространена на все бесконечное пространство, занимаемое током смещения. </w:t>
      </w:r>
    </w:p>
    <w:p w:rsidR="005A0CB4" w:rsidRDefault="005A0CB4" w:rsidP="005A0CB4">
      <w:r>
        <w:t xml:space="preserve">Итак, в случае дивергенции полного векторного потенциала действительно очевидно, что для равномерного движения одиночного заряда </w:t>
      </w:r>
      <w:r w:rsidRPr="005A0CB4">
        <w:rPr>
          <w:position w:val="-12"/>
        </w:rPr>
        <w:object w:dxaOrig="1160" w:dyaOrig="400">
          <v:shape id="_x0000_i78672" type="#_x0000_t75" style="width:58.15pt;height:20.2pt" o:ole="">
            <v:imagedata r:id="rId440" o:title=""/>
          </v:shape>
          <o:OLEObject Type="Embed" ProgID="Equation.DSMT4" ShapeID="_x0000_i78672" DrawAspect="Content" ObjectID="_1615485960" r:id="rId441"/>
        </w:object>
      </w:r>
      <w:r>
        <w:t xml:space="preserve"> </w:t>
      </w:r>
    </w:p>
    <w:p w:rsidR="005A0CB4" w:rsidRPr="00AF1216" w:rsidRDefault="005A0CB4" w:rsidP="005A0CB4">
      <w:r>
        <w:t>Таким образом в магнитостатике калибровка Кулона действительно может быть применяема, однако только лишь для полного векторного потенциала, но никак не</w:t>
      </w:r>
      <w:r w:rsidR="000A1D9F">
        <w:t xml:space="preserve"> для классического векторного потенциала.</w:t>
      </w:r>
      <w:r w:rsidR="007A7DB4">
        <w:t xml:space="preserve"> </w:t>
      </w:r>
      <w:r w:rsidR="006F19E6">
        <w:t xml:space="preserve">Потому как дивергенция классического векторного потенциала в магнитостатике не равна нулю. </w:t>
      </w:r>
      <w:r w:rsidR="007A7DB4">
        <w:t xml:space="preserve">И при этом первое уравнение Максвелла также и в магнитостатике должно содержать в себе кроме тока проводимости также и ток смещения. </w:t>
      </w:r>
    </w:p>
    <w:p w:rsidR="004C4D39" w:rsidRDefault="002D5A75" w:rsidP="004C4D39">
      <w:r>
        <w:t>Возникает вопрос будет ли воспроизводиться рассмотренное здесь п</w:t>
      </w:r>
      <w:r w:rsidR="004C4D39">
        <w:t>ротиворечия, если использовать выражение</w:t>
      </w:r>
      <w:r>
        <w:t xml:space="preserve"> </w:t>
      </w:r>
      <w:r w:rsidR="004C4D39">
        <w:fldChar w:fldCharType="begin"/>
      </w:r>
      <w:r w:rsidR="004C4D39">
        <w:instrText xml:space="preserve"> GOTOBUTTON ZEqnNum761263  \* MERGEFORMAT </w:instrText>
      </w:r>
      <w:fldSimple w:instr=" REF ZEqnNum761263 \* Charformat \! \* MERGEFORMAT ">
        <w:r w:rsidR="003F5897">
          <w:instrText>(1.2)</w:instrText>
        </w:r>
      </w:fldSimple>
      <w:r w:rsidR="004C4D39">
        <w:fldChar w:fldCharType="end"/>
      </w:r>
      <w:r w:rsidR="004C4D39">
        <w:t xml:space="preserve"> для </w:t>
      </w:r>
      <w:r>
        <w:t xml:space="preserve">классического </w:t>
      </w:r>
      <w:r w:rsidR="004C4D39">
        <w:t>векторного потенциала полученное в калибровке Лоренца?</w:t>
      </w:r>
      <w:r w:rsidR="00323084">
        <w:t xml:space="preserve"> Может ли оказаться так, что калибровку Лоренца также правомерно применять лишь к полному векторному потенциалу, но не</w:t>
      </w:r>
      <w:r w:rsidR="00A30F4B">
        <w:t xml:space="preserve"> </w:t>
      </w:r>
      <w:r w:rsidR="00323084">
        <w:t>правомерно к классическому?</w:t>
      </w:r>
    </w:p>
    <w:p w:rsidR="004C4D39" w:rsidRDefault="004C4D39" w:rsidP="004C4D39">
      <w:r>
        <w:t xml:space="preserve">Но дело в том, что уравнение </w:t>
      </w:r>
      <w:r w:rsidR="002D5A75">
        <w:fldChar w:fldCharType="begin"/>
      </w:r>
      <w:r w:rsidR="002D5A75">
        <w:instrText xml:space="preserve"> GOTOBUTTON ZEqnNum761263  \* MERGEFORMAT </w:instrText>
      </w:r>
      <w:fldSimple w:instr=" REF ZEqnNum761263 \* Charformat \! \* MERGEFORMAT ">
        <w:r w:rsidR="003F5897">
          <w:instrText>(1.2)</w:instrText>
        </w:r>
      </w:fldSimple>
      <w:r w:rsidR="002D5A75">
        <w:fldChar w:fldCharType="end"/>
      </w:r>
      <w:r w:rsidR="002D5A75">
        <w:t xml:space="preserve"> </w:t>
      </w:r>
      <w:r>
        <w:t>в классической электродинамике возникает не только как следствие применения калибровки Лоренца, но и как решени</w:t>
      </w:r>
      <w:r w:rsidR="00C33861">
        <w:t>е волнового уравнения Даламбера.</w:t>
      </w:r>
    </w:p>
    <w:p w:rsidR="00E161B4" w:rsidRDefault="004C4D39" w:rsidP="004C4D39">
      <w:r>
        <w:t xml:space="preserve">Поэтому прежде чем прежде чем приступить к исследованию дивергенции </w:t>
      </w:r>
      <w:r w:rsidR="00D4658D">
        <w:t xml:space="preserve">классического </w:t>
      </w:r>
      <w:r>
        <w:t xml:space="preserve">векторного потенциала в калибровке Лоренца, необходимо обратить внимание </w:t>
      </w:r>
      <w:r w:rsidR="00A30F4B">
        <w:t xml:space="preserve">на </w:t>
      </w:r>
      <w:r w:rsidR="00FA6400">
        <w:t>противоречие,</w:t>
      </w:r>
      <w:r>
        <w:t xml:space="preserve"> допущенное в классической электродинамике при выводе волнового уравнения Даламбера</w:t>
      </w:r>
    </w:p>
    <w:p w:rsidR="00E161B4" w:rsidRPr="00C2397A" w:rsidRDefault="00E161B4" w:rsidP="00E161B4">
      <w:pPr>
        <w:jc w:val="center"/>
        <w:rPr>
          <w:b/>
          <w:sz w:val="32"/>
        </w:rPr>
      </w:pPr>
      <w:r w:rsidRPr="00C2397A">
        <w:rPr>
          <w:b/>
          <w:sz w:val="32"/>
        </w:rPr>
        <w:lastRenderedPageBreak/>
        <w:t>О противоречии, возникающем в классической электродинамике при выводе волнов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 xml:space="preserve">о уравнения </w:t>
      </w:r>
      <w:r w:rsidR="005A7DD6" w:rsidRPr="00C2397A">
        <w:rPr>
          <w:b/>
          <w:sz w:val="32"/>
        </w:rPr>
        <w:t>Д</w:t>
      </w:r>
      <w:r w:rsidRPr="00C2397A">
        <w:rPr>
          <w:b/>
          <w:sz w:val="32"/>
        </w:rPr>
        <w:t>алам</w:t>
      </w:r>
      <w:r w:rsidR="005A7DD6" w:rsidRPr="00C2397A">
        <w:rPr>
          <w:b/>
          <w:sz w:val="32"/>
        </w:rPr>
        <w:t>б</w:t>
      </w:r>
      <w:r w:rsidRPr="00C2397A">
        <w:rPr>
          <w:b/>
          <w:sz w:val="32"/>
        </w:rPr>
        <w:t>ера для векторно</w:t>
      </w:r>
      <w:r w:rsidR="005A7DD6" w:rsidRPr="00C2397A">
        <w:rPr>
          <w:b/>
          <w:sz w:val="32"/>
        </w:rPr>
        <w:t>г</w:t>
      </w:r>
      <w:r w:rsidRPr="00C2397A">
        <w:rPr>
          <w:b/>
          <w:sz w:val="32"/>
        </w:rPr>
        <w:t>о потенциала</w:t>
      </w:r>
      <w:r w:rsidR="00C2397A">
        <w:rPr>
          <w:b/>
          <w:sz w:val="32"/>
        </w:rPr>
        <w:t>. Жонглирование калибровками</w:t>
      </w:r>
    </w:p>
    <w:p w:rsidR="00F5648D" w:rsidRDefault="001845F6" w:rsidP="00FC1318">
      <w:r>
        <w:t xml:space="preserve">Предлагаю читателю проследить за выкладками </w:t>
      </w:r>
      <w:proofErr w:type="spellStart"/>
      <w:r>
        <w:t>И.Е.Тамма</w:t>
      </w:r>
      <w:proofErr w:type="spellEnd"/>
      <w:r>
        <w:t xml:space="preserve">, с помощью которых он: </w:t>
      </w:r>
    </w:p>
    <w:p w:rsidR="001845F6" w:rsidRPr="005B7AF0" w:rsidRDefault="005B7AF0" w:rsidP="00FC1318">
      <w:r>
        <w:t>а</w:t>
      </w:r>
      <w:r w:rsidR="001845F6">
        <w:t xml:space="preserve">) вводит понятие тока смещения в первое равнение Максвелла </w:t>
      </w:r>
      <w:r w:rsidR="00667D12" w:rsidRPr="00667D12">
        <w:t>§</w:t>
      </w:r>
      <w:r w:rsidR="00F814A1">
        <w:t>8</w:t>
      </w:r>
      <w:r w:rsidR="0015372F" w:rsidRPr="005B7AF0">
        <w:t>8</w:t>
      </w:r>
    </w:p>
    <w:p w:rsidR="003357AC" w:rsidRDefault="005B7AF0" w:rsidP="009B1383">
      <w:r>
        <w:t>б) выводит на основании первого уравнения Максвелл</w:t>
      </w:r>
      <w:r w:rsidR="00667D12">
        <w:t xml:space="preserve">а волновое уравнение Даламбера </w:t>
      </w:r>
      <w:r w:rsidR="00667D12" w:rsidRPr="00667D12">
        <w:t>§</w:t>
      </w:r>
      <w:r>
        <w:t>94</w:t>
      </w:r>
    </w:p>
    <w:p w:rsidR="003357AC" w:rsidRDefault="003357AC" w:rsidP="009B1383">
      <w:r>
        <w:t>Итак, токи смещения вводятся в первое уравнение Максвелла следующим образом</w:t>
      </w:r>
    </w:p>
    <w:p w:rsidR="003357AC" w:rsidRDefault="003357AC" w:rsidP="003357AC">
      <w:pPr>
        <w:pStyle w:val="MTDisplayEquation"/>
      </w:pPr>
      <w:r>
        <w:tab/>
      </w:r>
      <w:r w:rsidR="001C2CD3" w:rsidRPr="003357AC">
        <w:rPr>
          <w:position w:val="-24"/>
        </w:rPr>
        <w:object w:dxaOrig="2040" w:dyaOrig="620">
          <v:shape id="_x0000_i1239" type="#_x0000_t75" style="width:102.05pt;height:30.45pt" o:ole="">
            <v:imagedata r:id="rId442" o:title=""/>
          </v:shape>
          <o:OLEObject Type="Embed" ProgID="Equation.DSMT4" ShapeID="_x0000_i1239" DrawAspect="Content" ObjectID="_1615485961" r:id="rId4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:rsidR="007C31A9" w:rsidRDefault="007C31A9" w:rsidP="007C31A9">
      <w:r>
        <w:t xml:space="preserve">Затем берётся дивергенция </w:t>
      </w:r>
      <w:r w:rsidR="00277B93">
        <w:t>от обоих частей</w:t>
      </w:r>
    </w:p>
    <w:p w:rsidR="00277B93" w:rsidRPr="007C31A9" w:rsidRDefault="00277B93" w:rsidP="00277B93">
      <w:pPr>
        <w:pStyle w:val="MTDisplayEquation"/>
      </w:pPr>
      <w:r>
        <w:tab/>
      </w:r>
      <w:r w:rsidR="001C2CD3" w:rsidRPr="00277B93">
        <w:rPr>
          <w:position w:val="-12"/>
        </w:rPr>
        <w:object w:dxaOrig="1780" w:dyaOrig="400">
          <v:shape id="_x0000_i1240" type="#_x0000_t75" style="width:89pt;height:20.2pt" o:ole="">
            <v:imagedata r:id="rId444" o:title=""/>
          </v:shape>
          <o:OLEObject Type="Embed" ProgID="Equation.DSMT4" ShapeID="_x0000_i1240" DrawAspect="Content" ObjectID="_1615485962" r:id="rId4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:rsidR="003357AC" w:rsidRDefault="007C31A9" w:rsidP="003357AC">
      <w:r>
        <w:t>Затем на основании уравнения непрерывности для токов проводимости и кулоновских зарядов</w:t>
      </w:r>
    </w:p>
    <w:p w:rsidR="007C31A9" w:rsidRDefault="007C31A9" w:rsidP="007C31A9">
      <w:pPr>
        <w:pStyle w:val="MTDisplayEquation"/>
      </w:pPr>
      <w:r>
        <w:tab/>
      </w:r>
      <w:r w:rsidR="001C2CD3" w:rsidRPr="007C31A9">
        <w:rPr>
          <w:position w:val="-24"/>
        </w:rPr>
        <w:object w:dxaOrig="2180" w:dyaOrig="620">
          <v:shape id="_x0000_i1241" type="#_x0000_t75" style="width:108.8pt;height:30.45pt" o:ole="">
            <v:imagedata r:id="rId446" o:title=""/>
          </v:shape>
          <o:OLEObject Type="Embed" ProgID="Equation.DSMT4" ShapeID="_x0000_i1241" DrawAspect="Content" ObjectID="_1615485963" r:id="rId4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:rsidR="00277B93" w:rsidRDefault="00277B93" w:rsidP="00277B93">
      <w:r>
        <w:t>Но дальше начинается интересная манипуляция</w:t>
      </w:r>
      <w:r w:rsidR="00264D0D">
        <w:t>, заключающаяся в том, что Тамм для связи плотности кулоновских зарядов с вектором электрической индукции испо</w:t>
      </w:r>
      <w:r w:rsidR="004C4D1F">
        <w:t>льзует уравнение электростатики</w:t>
      </w:r>
    </w:p>
    <w:p w:rsidR="004C4D1F" w:rsidRDefault="004C4D1F" w:rsidP="004C4D1F">
      <w:pPr>
        <w:pStyle w:val="MTDisplayEquation"/>
      </w:pPr>
      <w:r>
        <w:tab/>
      </w:r>
      <w:r w:rsidRPr="004C4D1F">
        <w:rPr>
          <w:position w:val="-10"/>
        </w:rPr>
        <w:object w:dxaOrig="1240" w:dyaOrig="380">
          <v:shape id="_x0000_i1242" type="#_x0000_t75" style="width:62.5pt;height:18.6pt" o:ole="">
            <v:imagedata r:id="rId448" o:title=""/>
          </v:shape>
          <o:OLEObject Type="Embed" ProgID="Equation.DSMT4" ShapeID="_x0000_i1242" DrawAspect="Content" ObjectID="_1615485964" r:id="rId4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16638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2</w:instrText>
        </w:r>
      </w:fldSimple>
      <w:r>
        <w:instrText>)</w:instrText>
      </w:r>
      <w:bookmarkEnd w:id="25"/>
      <w:r>
        <w:fldChar w:fldCharType="end"/>
      </w:r>
    </w:p>
    <w:p w:rsidR="004C4D1F" w:rsidRDefault="004C4D1F" w:rsidP="004C4D1F">
      <w:r>
        <w:t>Но в чем заключается манипуляция</w:t>
      </w:r>
      <w:r w:rsidR="00896728">
        <w:t>? В электростатике не исследуется движение кулоновских зарядов, следовательно, электростатика ничего не знает ни о токах проводимости, ни о токах смещения, ни о векторном потенциале, ни о калибровке Лоренца.</w:t>
      </w:r>
    </w:p>
    <w:p w:rsidR="00896728" w:rsidRDefault="00896728" w:rsidP="004C4D1F">
      <w:r>
        <w:t xml:space="preserve">И поэтому связь электрической индукции </w:t>
      </w:r>
      <w:r w:rsidRPr="00896728">
        <w:rPr>
          <w:position w:val="-4"/>
        </w:rPr>
        <w:object w:dxaOrig="260" w:dyaOrig="320">
          <v:shape id="_x0000_i1243" type="#_x0000_t75" style="width:12.65pt;height:15.8pt" o:ole="">
            <v:imagedata r:id="rId450" o:title=""/>
          </v:shape>
          <o:OLEObject Type="Embed" ProgID="Equation.DSMT4" ShapeID="_x0000_i1243" DrawAspect="Content" ObjectID="_1615485965" r:id="rId451"/>
        </w:object>
      </w:r>
      <w:r>
        <w:t xml:space="preserve"> со скалярным потенциалом поля кулоновских зарядов в электроста</w:t>
      </w:r>
      <w:r w:rsidR="00D07830">
        <w:t>тике выглядит следующим образом</w:t>
      </w:r>
    </w:p>
    <w:p w:rsidR="00896728" w:rsidRDefault="00896728" w:rsidP="00896728">
      <w:pPr>
        <w:pStyle w:val="MTDisplayEquation"/>
      </w:pPr>
      <w:r>
        <w:tab/>
      </w:r>
      <w:r w:rsidR="00DB4700" w:rsidRPr="00896728">
        <w:rPr>
          <w:position w:val="-10"/>
        </w:rPr>
        <w:object w:dxaOrig="2100" w:dyaOrig="380">
          <v:shape id="_x0000_i1244" type="#_x0000_t75" style="width:104.85pt;height:18.6pt" o:ole="">
            <v:imagedata r:id="rId452" o:title=""/>
          </v:shape>
          <o:OLEObject Type="Embed" ProgID="Equation.DSMT4" ShapeID="_x0000_i1244" DrawAspect="Content" ObjectID="_1615485966" r:id="rId4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363352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3</w:instrText>
        </w:r>
      </w:fldSimple>
      <w:r>
        <w:instrText>)</w:instrText>
      </w:r>
      <w:bookmarkEnd w:id="26"/>
      <w:r>
        <w:fldChar w:fldCharType="end"/>
      </w:r>
    </w:p>
    <w:p w:rsidR="00896728" w:rsidRDefault="00896728" w:rsidP="00896728">
      <w:r>
        <w:t xml:space="preserve">Поэтому, когда Тамм в </w:t>
      </w:r>
      <w:r w:rsidR="008150AD" w:rsidRPr="00667D12">
        <w:t>§</w:t>
      </w:r>
      <w:r w:rsidR="00D07830">
        <w:t>88 после преобразования</w:t>
      </w:r>
    </w:p>
    <w:p w:rsidR="00896728" w:rsidRDefault="00896728" w:rsidP="00896728">
      <w:pPr>
        <w:pStyle w:val="MTDisplayEquation"/>
      </w:pPr>
      <w:r>
        <w:tab/>
      </w:r>
      <w:r w:rsidR="001C2CD3" w:rsidRPr="00896728">
        <w:rPr>
          <w:position w:val="-34"/>
        </w:rPr>
        <w:object w:dxaOrig="3620" w:dyaOrig="800">
          <v:shape id="_x0000_i1245" type="#_x0000_t75" style="width:180.8pt;height:39.55pt" o:ole="">
            <v:imagedata r:id="rId454" o:title=""/>
          </v:shape>
          <o:OLEObject Type="Embed" ProgID="Equation.DSMT4" ShapeID="_x0000_i1245" DrawAspect="Content" ObjectID="_1615485967" r:id="rId4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:rsidR="00896728" w:rsidRDefault="0016001C" w:rsidP="00896728">
      <w:r>
        <w:t>дает выражение для тока смещения в виде</w:t>
      </w:r>
    </w:p>
    <w:p w:rsidR="0016001C" w:rsidRDefault="008276E8" w:rsidP="008276E8">
      <w:pPr>
        <w:pStyle w:val="MTDisplayEquation"/>
      </w:pPr>
      <w:r>
        <w:tab/>
      </w:r>
      <w:r w:rsidRPr="008276E8">
        <w:rPr>
          <w:position w:val="-24"/>
        </w:rPr>
        <w:object w:dxaOrig="1320" w:dyaOrig="680">
          <v:shape id="_x0000_i1246" type="#_x0000_t75" style="width:65.65pt;height:33.65pt" o:ole="">
            <v:imagedata r:id="rId456" o:title=""/>
          </v:shape>
          <o:OLEObject Type="Embed" ProgID="Equation.DSMT4" ShapeID="_x0000_i1246" DrawAspect="Content" ObjectID="_1615485968" r:id="rId4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:rsidR="008276E8" w:rsidRDefault="008276E8" w:rsidP="008276E8">
      <w:r>
        <w:t>то при этом надо понимать, что полученное в и</w:t>
      </w:r>
      <w:r w:rsidR="001C2CD3">
        <w:t>тоге первое уравнение Максвелла</w:t>
      </w:r>
    </w:p>
    <w:p w:rsidR="001C2CD3" w:rsidRDefault="001C2CD3" w:rsidP="001C2CD3">
      <w:pPr>
        <w:pStyle w:val="MTDisplayEquation"/>
      </w:pPr>
      <w:r>
        <w:lastRenderedPageBreak/>
        <w:tab/>
      </w:r>
      <w:r w:rsidRPr="001C2CD3">
        <w:rPr>
          <w:position w:val="-24"/>
        </w:rPr>
        <w:object w:dxaOrig="2079" w:dyaOrig="680">
          <v:shape id="_x0000_i1247" type="#_x0000_t75" style="width:104.45pt;height:33.65pt" o:ole="">
            <v:imagedata r:id="rId458" o:title=""/>
          </v:shape>
          <o:OLEObject Type="Embed" ProgID="Equation.DSMT4" ShapeID="_x0000_i1247" DrawAspect="Content" ObjectID="_1615485969" r:id="rId4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247625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6</w:instrText>
        </w:r>
      </w:fldSimple>
      <w:r>
        <w:instrText>)</w:instrText>
      </w:r>
      <w:bookmarkEnd w:id="27"/>
      <w:r>
        <w:fldChar w:fldCharType="end"/>
      </w:r>
    </w:p>
    <w:p w:rsidR="001C2CD3" w:rsidRDefault="001C2CD3" w:rsidP="001C2CD3">
      <w:r>
        <w:t xml:space="preserve">выведено </w:t>
      </w:r>
      <w:r w:rsidR="005A6530">
        <w:t xml:space="preserve">без применения калибровки Лоренца </w:t>
      </w:r>
      <w:r w:rsidR="00EF2D5A" w:rsidRPr="00EF2D5A">
        <w:rPr>
          <w:position w:val="-24"/>
        </w:rPr>
        <w:object w:dxaOrig="1640" w:dyaOrig="620">
          <v:shape id="_x0000_i1248" type="#_x0000_t75" style="width:81.9pt;height:31.25pt" o:ole="">
            <v:imagedata r:id="rId460" o:title=""/>
          </v:shape>
          <o:OLEObject Type="Embed" ProgID="Equation.DSMT4" ShapeID="_x0000_i1248" DrawAspect="Content" ObjectID="_1615485970" r:id="rId461"/>
        </w:object>
      </w:r>
      <w:r w:rsidR="005A6530">
        <w:t xml:space="preserve"> </w:t>
      </w:r>
      <w:r>
        <w:t xml:space="preserve">таким образом, что его </w:t>
      </w:r>
      <w:r w:rsidR="00EF2D5A">
        <w:t>правильнее было бы записывать в потенциалах следующим образом</w:t>
      </w:r>
    </w:p>
    <w:p w:rsidR="00EF2D5A" w:rsidRDefault="00EF2D5A" w:rsidP="00EF2D5A">
      <w:pPr>
        <w:pStyle w:val="MTDisplayEquation"/>
      </w:pPr>
      <w:r>
        <w:tab/>
      </w:r>
      <w:r w:rsidRPr="00EF2D5A">
        <w:rPr>
          <w:position w:val="-24"/>
        </w:rPr>
        <w:object w:dxaOrig="2700" w:dyaOrig="620">
          <v:shape id="_x0000_i1249" type="#_x0000_t75" style="width:135.3pt;height:31.25pt" o:ole="">
            <v:imagedata r:id="rId462" o:title=""/>
          </v:shape>
          <o:OLEObject Type="Embed" ProgID="Equation.DSMT4" ShapeID="_x0000_i1249" DrawAspect="Content" ObjectID="_1615485971" r:id="rId4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:rsidR="00EF2D5A" w:rsidRDefault="00EF2D5A" w:rsidP="00EF2D5A">
      <w:r>
        <w:t xml:space="preserve">Однако в </w:t>
      </w:r>
      <w:r w:rsidRPr="00081D7A">
        <w:t>§ 94</w:t>
      </w:r>
      <w:r w:rsidR="00D01719" w:rsidRPr="00081D7A">
        <w:t xml:space="preserve"> </w:t>
      </w:r>
      <w:r w:rsidR="00081D7A">
        <w:t>Тамм использует полученное таким образом (т.е. по сути в калибровке Кулона) первое уравнение Максвелла для вывода волнового уравнения Даламбера уже в калибровке Лоренца. При этом вектор электрического поля через потенциалы выражается уже по-другому</w:t>
      </w:r>
    </w:p>
    <w:p w:rsidR="00081D7A" w:rsidRDefault="00081D7A" w:rsidP="00081D7A">
      <w:pPr>
        <w:pStyle w:val="MTDisplayEquation"/>
      </w:pPr>
      <w:r>
        <w:tab/>
      </w:r>
      <w:r w:rsidRPr="00081D7A">
        <w:rPr>
          <w:position w:val="-24"/>
        </w:rPr>
        <w:object w:dxaOrig="2260" w:dyaOrig="680">
          <v:shape id="_x0000_i1250" type="#_x0000_t75" style="width:113.15pt;height:33.65pt" o:ole="">
            <v:imagedata r:id="rId464" o:title=""/>
          </v:shape>
          <o:OLEObject Type="Embed" ProgID="Equation.DSMT4" ShapeID="_x0000_i1250" DrawAspect="Content" ObjectID="_1615485972" r:id="rId4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825529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8</w:instrText>
        </w:r>
      </w:fldSimple>
      <w:r>
        <w:instrText>)</w:instrText>
      </w:r>
      <w:bookmarkEnd w:id="28"/>
      <w:r>
        <w:fldChar w:fldCharType="end"/>
      </w:r>
    </w:p>
    <w:p w:rsidR="00081D7A" w:rsidRDefault="00081D7A" w:rsidP="00081D7A">
      <w:r>
        <w:t xml:space="preserve">При этом Тамм поясняет: «скалярный потенциал зависит лишь от распределения зарядов», а «векторный </w:t>
      </w:r>
      <w:r w:rsidR="000045C8">
        <w:t>потенциал – от распределения токов проводимости».</w:t>
      </w:r>
      <w:r w:rsidR="00E763FC">
        <w:t xml:space="preserve"> Однако «напряженность электрического поля зависит не только от градиента скалярного потенциала, а также и от производной по времени векторного потенциала. В этом обстоятельстве проявляется закон электромагнитной индукции».</w:t>
      </w:r>
    </w:p>
    <w:p w:rsidR="00F814A1" w:rsidRDefault="00E763FC" w:rsidP="00081D7A">
      <w:r>
        <w:t xml:space="preserve">Таким образом, способ получения волнового уравнения Даламбера для векторного потенциала, применённый Таммом в </w:t>
      </w:r>
      <w:r w:rsidRPr="00E763FC">
        <w:t>§</w:t>
      </w:r>
      <w:r w:rsidR="00FD5BE8">
        <w:t xml:space="preserve"> 94 является некорректным</w:t>
      </w:r>
      <w:r w:rsidR="00F814A1">
        <w:t xml:space="preserve"> </w:t>
      </w:r>
      <w:r w:rsidR="00E26CE1">
        <w:t>р</w:t>
      </w:r>
      <w:r w:rsidR="00F814A1">
        <w:t>езультатом, полученным с помощью</w:t>
      </w:r>
      <w:r w:rsidR="00E26CE1">
        <w:t xml:space="preserve"> </w:t>
      </w:r>
      <w:r w:rsidR="00FD5BE8">
        <w:t>жонглирования калибровками</w:t>
      </w:r>
      <w:r w:rsidR="00F814A1">
        <w:t>.</w:t>
      </w:r>
    </w:p>
    <w:p w:rsidR="000045C8" w:rsidRDefault="00F814A1" w:rsidP="00081D7A">
      <w:r>
        <w:t>В</w:t>
      </w:r>
      <w:r w:rsidR="00E21922">
        <w:t xml:space="preserve"> системе</w:t>
      </w:r>
      <w:r w:rsidR="00E26CE1">
        <w:t xml:space="preserve"> </w:t>
      </w:r>
      <w:r>
        <w:t>уравнений эл</w:t>
      </w:r>
      <w:r w:rsidR="00E21922">
        <w:t xml:space="preserve">ектромагнитного поля </w:t>
      </w:r>
      <w:r w:rsidR="00687F48">
        <w:t>Тамм</w:t>
      </w:r>
      <w:r w:rsidR="00E21922">
        <w:t xml:space="preserve"> приводит</w:t>
      </w:r>
      <w:r>
        <w:t xml:space="preserve"> </w:t>
      </w:r>
      <w:r w:rsidR="00E26CE1">
        <w:t xml:space="preserve">первое уравнение Максвелла </w:t>
      </w:r>
      <w:r w:rsidR="00E21922">
        <w:t xml:space="preserve">в формальной записи </w:t>
      </w:r>
      <w:r w:rsidR="00E21922">
        <w:fldChar w:fldCharType="begin"/>
      </w:r>
      <w:r w:rsidR="00E21922">
        <w:instrText xml:space="preserve"> GOTOBUTTON ZEqnNum247625  \* MERGEFORMAT </w:instrText>
      </w:r>
      <w:fldSimple w:instr=" REF ZEqnNum247625 \* Charformat \! \* MERGEFORMAT ">
        <w:r w:rsidR="003F5897">
          <w:instrText>(1.56)</w:instrText>
        </w:r>
      </w:fldSimple>
      <w:r w:rsidR="00E21922">
        <w:fldChar w:fldCharType="end"/>
      </w:r>
      <w:r w:rsidR="00E21922">
        <w:t xml:space="preserve">, в которую </w:t>
      </w:r>
      <w:r>
        <w:t>входит</w:t>
      </w:r>
      <w:r w:rsidR="00E26CE1">
        <w:t xml:space="preserve"> выражение для электрического поля</w:t>
      </w:r>
      <w:r w:rsidR="00E21922">
        <w:t xml:space="preserve"> </w:t>
      </w:r>
      <w:r w:rsidR="00E21922" w:rsidRPr="00E21922">
        <w:rPr>
          <w:position w:val="-4"/>
        </w:rPr>
        <w:object w:dxaOrig="240" w:dyaOrig="320">
          <v:shape id="_x0000_i10647" type="#_x0000_t75" style="width:11.85pt;height:15.8pt" o:ole="">
            <v:imagedata r:id="rId466" o:title=""/>
          </v:shape>
          <o:OLEObject Type="Embed" ProgID="Equation.DSMT4" ShapeID="_x0000_i10647" DrawAspect="Content" ObjectID="_1615485973" r:id="rId467"/>
        </w:object>
      </w:r>
      <w:r w:rsidR="00E26CE1">
        <w:t>, которое</w:t>
      </w:r>
      <w:r>
        <w:t>, однако</w:t>
      </w:r>
      <w:r w:rsidR="00687F48">
        <w:t>,</w:t>
      </w:r>
      <w:r w:rsidR="00E26CE1">
        <w:t xml:space="preserve"> в </w:t>
      </w:r>
      <w:r w:rsidR="00E21922" w:rsidRPr="00E763FC">
        <w:t>§</w:t>
      </w:r>
      <w:r w:rsidR="00E21922">
        <w:t xml:space="preserve"> 94</w:t>
      </w:r>
      <w:r w:rsidR="00E26CE1">
        <w:t xml:space="preserve"> </w:t>
      </w:r>
      <w:r w:rsidR="00E21922">
        <w:t xml:space="preserve">имеет вид </w:t>
      </w:r>
      <w:r w:rsidR="00E21922">
        <w:fldChar w:fldCharType="begin"/>
      </w:r>
      <w:r w:rsidR="00E21922">
        <w:instrText xml:space="preserve"> GOTOBUTTON ZEqnNum825529  \* MERGEFORMAT </w:instrText>
      </w:r>
      <w:fldSimple w:instr=" REF ZEqnNum825529 \* Charformat \! \* MERGEFORMAT ">
        <w:r w:rsidR="003F5897">
          <w:instrText>(1.58)</w:instrText>
        </w:r>
      </w:fldSimple>
      <w:r w:rsidR="00E21922">
        <w:fldChar w:fldCharType="end"/>
      </w:r>
      <w:r w:rsidR="00E21922">
        <w:t xml:space="preserve"> и таким образом </w:t>
      </w:r>
      <w:r w:rsidR="00E26CE1">
        <w:t xml:space="preserve">включает в себя компоненту, обусловленную явлением электромагнитной индукции, а в </w:t>
      </w:r>
      <w:r w:rsidR="00E21922" w:rsidRPr="00667D12">
        <w:t>§</w:t>
      </w:r>
      <w:r w:rsidR="00E21922">
        <w:t xml:space="preserve">88 </w:t>
      </w:r>
      <w:r w:rsidR="00687F48">
        <w:t xml:space="preserve">используется другое выражение для электрического поля </w:t>
      </w:r>
      <w:r w:rsidR="00687F48">
        <w:fldChar w:fldCharType="begin"/>
      </w:r>
      <w:r w:rsidR="00687F48">
        <w:instrText xml:space="preserve"> GOTOBUTTON ZEqnNum363352  \* MERGEFORMAT </w:instrText>
      </w:r>
      <w:fldSimple w:instr=" REF ZEqnNum363352 \* Charformat \! \* MERGEFORMAT ">
        <w:r w:rsidR="003F5897">
          <w:instrText>(1.53)</w:instrText>
        </w:r>
      </w:fldSimple>
      <w:r w:rsidR="00687F48">
        <w:fldChar w:fldCharType="end"/>
      </w:r>
      <w:r w:rsidR="00687F48">
        <w:t xml:space="preserve">, которое является результатом решения дифференциального уравнения электростатики </w:t>
      </w:r>
      <w:r w:rsidR="00687F48">
        <w:fldChar w:fldCharType="begin"/>
      </w:r>
      <w:r w:rsidR="00687F48">
        <w:instrText xml:space="preserve"> GOTOBUTTON ZEqnNum166389  \* MERGEFORMAT </w:instrText>
      </w:r>
      <w:fldSimple w:instr=" REF ZEqnNum166389 \* Charformat \! \* MERGEFORMAT ">
        <w:r w:rsidR="003F5897">
          <w:instrText>(1.52)</w:instrText>
        </w:r>
      </w:fldSimple>
      <w:r w:rsidR="00687F48">
        <w:fldChar w:fldCharType="end"/>
      </w:r>
      <w:r w:rsidR="00687F48">
        <w:t xml:space="preserve"> и поэтому компоненту, обусловленную явлением электромагнитной индукции не включает.</w:t>
      </w:r>
    </w:p>
    <w:p w:rsidR="007B1C3C" w:rsidRDefault="007B1C3C" w:rsidP="00081D7A">
      <w:r>
        <w:t>Можно ли при выводе волнового уравнения для векторного потенциала обойтись без жонглирования калибровками?</w:t>
      </w:r>
    </w:p>
    <w:p w:rsidR="007B1C3C" w:rsidRDefault="00E1548B" w:rsidP="00081D7A">
      <w:r>
        <w:t xml:space="preserve">Вариант 1. Если в качестве выражения для </w:t>
      </w:r>
      <w:r w:rsidRPr="00E1548B">
        <w:rPr>
          <w:position w:val="-4"/>
        </w:rPr>
        <w:object w:dxaOrig="240" w:dyaOrig="320">
          <v:shape id="_x0000_i1251" type="#_x0000_t75" style="width:12.25pt;height:16.2pt" o:ole="">
            <v:imagedata r:id="rId468" o:title=""/>
          </v:shape>
          <o:OLEObject Type="Embed" ProgID="Equation.DSMT4" ShapeID="_x0000_i1251" DrawAspect="Content" ObjectID="_1615485974" r:id="rId469"/>
        </w:object>
      </w:r>
      <w:r>
        <w:t xml:space="preserve"> использовать выражение, пришедшее из электростатики </w:t>
      </w:r>
      <w:r w:rsidRPr="00E1548B">
        <w:rPr>
          <w:position w:val="-10"/>
        </w:rPr>
        <w:object w:dxaOrig="1320" w:dyaOrig="380">
          <v:shape id="_x0000_i1252" type="#_x0000_t75" style="width:65.65pt;height:18.6pt" o:ole="">
            <v:imagedata r:id="rId470" o:title=""/>
          </v:shape>
          <o:OLEObject Type="Embed" ProgID="Equation.DSMT4" ShapeID="_x0000_i1252" DrawAspect="Content" ObjectID="_1615485975" r:id="rId471"/>
        </w:object>
      </w:r>
      <w:r w:rsidR="00BE57A0">
        <w:t xml:space="preserve">, то в качестве волнового уравнения получается уравнение Пуассона </w:t>
      </w:r>
      <w:r w:rsidR="0038580F" w:rsidRPr="00BE57A0">
        <w:rPr>
          <w:position w:val="-24"/>
        </w:rPr>
        <w:object w:dxaOrig="1520" w:dyaOrig="620">
          <v:shape id="_x0000_i1253" type="#_x0000_t75" style="width:75.55pt;height:31.25pt" o:ole="">
            <v:imagedata r:id="rId472" o:title=""/>
          </v:shape>
          <o:OLEObject Type="Embed" ProgID="Equation.DSMT4" ShapeID="_x0000_i1253" DrawAspect="Content" ObjectID="_1615485976" r:id="rId473"/>
        </w:object>
      </w:r>
      <w:r w:rsidR="00BE57A0">
        <w:t>, однако таким уравнением не получится распространение электромагнитных волн. Поэтому такой вариант непродуктивен</w:t>
      </w:r>
    </w:p>
    <w:p w:rsidR="00BA0C76" w:rsidRDefault="004472F6" w:rsidP="00081D7A">
      <w:r>
        <w:t xml:space="preserve">Вариант 2. Если при выводе уравнения для тока смещения использовать </w:t>
      </w:r>
      <w:r w:rsidRPr="00081D7A">
        <w:rPr>
          <w:position w:val="-24"/>
        </w:rPr>
        <w:object w:dxaOrig="2260" w:dyaOrig="680">
          <v:shape id="_x0000_i1254" type="#_x0000_t75" style="width:113.15pt;height:33.65pt" o:ole="">
            <v:imagedata r:id="rId464" o:title=""/>
          </v:shape>
          <o:OLEObject Type="Embed" ProgID="Equation.DSMT4" ShapeID="_x0000_i1254" DrawAspect="Content" ObjectID="_1615485977" r:id="rId474"/>
        </w:object>
      </w:r>
      <w:r w:rsidR="00BA0C76">
        <w:t>, то</w:t>
      </w:r>
    </w:p>
    <w:p w:rsidR="00BE57A0" w:rsidRDefault="00BA0C76" w:rsidP="00081D7A">
      <w:r w:rsidRPr="007071E6">
        <w:rPr>
          <w:position w:val="-24"/>
        </w:rPr>
        <w:object w:dxaOrig="4740" w:dyaOrig="620">
          <v:shape id="_x0000_i1255" type="#_x0000_t75" style="width:236.95pt;height:31.25pt" o:ole="">
            <v:imagedata r:id="rId475" o:title=""/>
          </v:shape>
          <o:OLEObject Type="Embed" ProgID="Equation.DSMT4" ShapeID="_x0000_i1255" DrawAspect="Content" ObjectID="_1615485978" r:id="rId476"/>
        </w:object>
      </w:r>
    </w:p>
    <w:p w:rsidR="007071E6" w:rsidRDefault="007071E6" w:rsidP="00081D7A">
      <w:r>
        <w:t>Учитывая, что скалярный кулоновский потенциал зависит только лишь от распределения кулоновских зарядов</w:t>
      </w:r>
    </w:p>
    <w:p w:rsidR="007071E6" w:rsidRDefault="007071E6" w:rsidP="00081D7A">
      <w:r w:rsidRPr="007071E6">
        <w:rPr>
          <w:position w:val="-10"/>
        </w:rPr>
        <w:object w:dxaOrig="1300" w:dyaOrig="360">
          <v:shape id="_x0000_i1256" type="#_x0000_t75" style="width:65.65pt;height:18.6pt" o:ole="">
            <v:imagedata r:id="rId477" o:title=""/>
          </v:shape>
          <o:OLEObject Type="Embed" ProgID="Equation.DSMT4" ShapeID="_x0000_i1256" DrawAspect="Content" ObjectID="_1615485979" r:id="rId478"/>
        </w:object>
      </w:r>
      <w:r>
        <w:t xml:space="preserve"> </w:t>
      </w:r>
    </w:p>
    <w:p w:rsidR="007071E6" w:rsidRDefault="00F025B0" w:rsidP="00081D7A">
      <w:r>
        <w:t>для дивергенции вектора электрической индукции, дополняя 4-е уравнение Максвелла, получаем:</w:t>
      </w:r>
    </w:p>
    <w:p w:rsidR="007071E6" w:rsidRDefault="007071E6" w:rsidP="00081D7A">
      <w:r w:rsidRPr="007071E6">
        <w:rPr>
          <w:position w:val="-24"/>
        </w:rPr>
        <w:object w:dxaOrig="3019" w:dyaOrig="620">
          <v:shape id="_x0000_i1257" type="#_x0000_t75" style="width:150.35pt;height:31.25pt" o:ole="">
            <v:imagedata r:id="rId479" o:title=""/>
          </v:shape>
          <o:OLEObject Type="Embed" ProgID="Equation.DSMT4" ShapeID="_x0000_i1257" DrawAspect="Content" ObjectID="_1615485980" r:id="rId480"/>
        </w:object>
      </w:r>
    </w:p>
    <w:p w:rsidR="00BA0C76" w:rsidRDefault="00BA0C76" w:rsidP="00081D7A">
      <w:r>
        <w:t>тогда выражение для дивергенции тока смещения</w:t>
      </w:r>
    </w:p>
    <w:p w:rsidR="00BA0C76" w:rsidRDefault="00736CBD" w:rsidP="00081D7A">
      <w:r w:rsidRPr="00736CBD">
        <w:rPr>
          <w:position w:val="-28"/>
        </w:rPr>
        <w:object w:dxaOrig="4500" w:dyaOrig="680">
          <v:shape id="_x0000_i1258" type="#_x0000_t75" style="width:223.5pt;height:33.65pt" o:ole="">
            <v:imagedata r:id="rId481" o:title=""/>
          </v:shape>
          <o:OLEObject Type="Embed" ProgID="Equation.DSMT4" ShapeID="_x0000_i1258" DrawAspect="Content" ObjectID="_1615485981" r:id="rId482"/>
        </w:object>
      </w:r>
    </w:p>
    <w:p w:rsidR="00736CBD" w:rsidRDefault="00736CBD" w:rsidP="00081D7A">
      <w:r>
        <w:t xml:space="preserve">откуда </w:t>
      </w:r>
    </w:p>
    <w:p w:rsidR="00736CBD" w:rsidRDefault="00736CBD" w:rsidP="00081D7A">
      <w:r w:rsidRPr="00736CBD">
        <w:rPr>
          <w:position w:val="-28"/>
        </w:rPr>
        <w:object w:dxaOrig="2760" w:dyaOrig="680">
          <v:shape id="_x0000_i1259" type="#_x0000_t75" style="width:137.65pt;height:33.65pt" o:ole="">
            <v:imagedata r:id="rId483" o:title=""/>
          </v:shape>
          <o:OLEObject Type="Embed" ProgID="Equation.DSMT4" ShapeID="_x0000_i1259" DrawAspect="Content" ObjectID="_1615485982" r:id="rId484"/>
        </w:object>
      </w:r>
    </w:p>
    <w:p w:rsidR="002F5852" w:rsidRDefault="002F5852" w:rsidP="00081D7A">
      <w:r>
        <w:t>тогда первое уравнение Максвелла принимает вид</w:t>
      </w:r>
    </w:p>
    <w:p w:rsidR="002F5852" w:rsidRDefault="002F5852" w:rsidP="00081D7A">
      <w:r w:rsidRPr="001C2CD3">
        <w:rPr>
          <w:position w:val="-24"/>
        </w:rPr>
        <w:object w:dxaOrig="3300" w:dyaOrig="680">
          <v:shape id="_x0000_i1260" type="#_x0000_t75" style="width:165.35pt;height:33.65pt" o:ole="">
            <v:imagedata r:id="rId485" o:title=""/>
          </v:shape>
          <o:OLEObject Type="Embed" ProgID="Equation.DSMT4" ShapeID="_x0000_i1260" DrawAspect="Content" ObjectID="_1615485983" r:id="rId486"/>
        </w:object>
      </w:r>
    </w:p>
    <w:p w:rsidR="002F5852" w:rsidRDefault="002F5852" w:rsidP="00081D7A">
      <w:r>
        <w:t xml:space="preserve">подставляя выражение для электрического поля через потенциалы </w:t>
      </w:r>
    </w:p>
    <w:p w:rsidR="002F5852" w:rsidRDefault="00FB12CB" w:rsidP="00081D7A">
      <w:r w:rsidRPr="001C2CD3">
        <w:rPr>
          <w:position w:val="-24"/>
        </w:rPr>
        <w:object w:dxaOrig="2700" w:dyaOrig="620">
          <v:shape id="_x0000_i1261" type="#_x0000_t75" style="width:135.3pt;height:31.25pt" o:ole="">
            <v:imagedata r:id="rId487" o:title=""/>
          </v:shape>
          <o:OLEObject Type="Embed" ProgID="Equation.DSMT4" ShapeID="_x0000_i1261" DrawAspect="Content" ObjectID="_1615485984" r:id="rId488"/>
        </w:object>
      </w:r>
    </w:p>
    <w:p w:rsidR="00FB12CB" w:rsidRDefault="00FB12CB" w:rsidP="00081D7A">
      <w:r>
        <w:t xml:space="preserve">Далее </w:t>
      </w:r>
    </w:p>
    <w:p w:rsidR="00FB12CB" w:rsidRDefault="00FB12CB" w:rsidP="00081D7A">
      <w:r w:rsidRPr="001C2CD3">
        <w:rPr>
          <w:position w:val="-24"/>
        </w:rPr>
        <w:object w:dxaOrig="6100" w:dyaOrig="620">
          <v:shape id="_x0000_i1262" type="#_x0000_t75" style="width:305.4pt;height:31.25pt" o:ole="">
            <v:imagedata r:id="rId489" o:title=""/>
          </v:shape>
          <o:OLEObject Type="Embed" ProgID="Equation.DSMT4" ShapeID="_x0000_i1262" DrawAspect="Content" ObjectID="_1615485985" r:id="rId490"/>
        </w:object>
      </w:r>
      <w:r>
        <w:t xml:space="preserve"> </w:t>
      </w:r>
    </w:p>
    <w:p w:rsidR="00FB12CB" w:rsidRDefault="00FB12CB" w:rsidP="00081D7A">
      <w:r>
        <w:t xml:space="preserve">подставляя соотношение между потенциалами соответствующее калибровке Лоренца </w:t>
      </w:r>
      <w:r w:rsidRPr="00EF2D5A">
        <w:rPr>
          <w:position w:val="-24"/>
        </w:rPr>
        <w:object w:dxaOrig="1640" w:dyaOrig="620">
          <v:shape id="_x0000_i1263" type="#_x0000_t75" style="width:81.9pt;height:31.25pt" o:ole="">
            <v:imagedata r:id="rId460" o:title=""/>
          </v:shape>
          <o:OLEObject Type="Embed" ProgID="Equation.DSMT4" ShapeID="_x0000_i1263" DrawAspect="Content" ObjectID="_1615485986" r:id="rId491"/>
        </w:object>
      </w:r>
    </w:p>
    <w:p w:rsidR="00FB12CB" w:rsidRDefault="00FB12CB" w:rsidP="00081D7A">
      <w:r>
        <w:t>опять приходим к уравнению Пуассона</w:t>
      </w:r>
    </w:p>
    <w:p w:rsidR="00FB12CB" w:rsidRDefault="0038580F" w:rsidP="00081D7A">
      <w:r w:rsidRPr="00BE57A0">
        <w:rPr>
          <w:position w:val="-24"/>
        </w:rPr>
        <w:object w:dxaOrig="1520" w:dyaOrig="620">
          <v:shape id="_x0000_i1264" type="#_x0000_t75" style="width:75.55pt;height:31.25pt" o:ole="">
            <v:imagedata r:id="rId472" o:title=""/>
          </v:shape>
          <o:OLEObject Type="Embed" ProgID="Equation.DSMT4" ShapeID="_x0000_i1264" DrawAspect="Content" ObjectID="_1615485987" r:id="rId492"/>
        </w:object>
      </w:r>
    </w:p>
    <w:p w:rsidR="00E77193" w:rsidRPr="00E763FC" w:rsidRDefault="00E77193" w:rsidP="00081D7A">
      <w:r>
        <w:t>Таким образом показывается, что классическая электродинамика не содержит корректного вывода волнового уравнения Даламбера.</w:t>
      </w:r>
    </w:p>
    <w:p w:rsidR="009B1383" w:rsidRPr="00C2397A" w:rsidRDefault="009B1383" w:rsidP="009B1383">
      <w:pPr>
        <w:jc w:val="center"/>
        <w:rPr>
          <w:b/>
          <w:sz w:val="32"/>
        </w:rPr>
      </w:pPr>
      <w:r w:rsidRPr="00C2397A">
        <w:rPr>
          <w:b/>
          <w:sz w:val="32"/>
        </w:rPr>
        <w:lastRenderedPageBreak/>
        <w:t>О противоречии, возникающем при выводе формулы для векторного потенциала в калибровке Лоренца</w:t>
      </w:r>
    </w:p>
    <w:p w:rsidR="00846B7A" w:rsidRDefault="00FA1800" w:rsidP="00FC1318">
      <w:r>
        <w:t>Зададимся теперь вопросом, а соответствует ли поле векторного потенциала создаваемое движущимся равномерно и прямолинейно зарядом</w:t>
      </w:r>
      <w:r w:rsidR="0022010C">
        <w:t>, рассчитанное в соответствии с</w:t>
      </w:r>
    </w:p>
    <w:p w:rsidR="00846B7A" w:rsidRPr="00B15E43" w:rsidRDefault="0022010C" w:rsidP="0022010C">
      <w:pPr>
        <w:pStyle w:val="MTDisplayEquation"/>
      </w:pPr>
      <w:r>
        <w:tab/>
      </w:r>
      <w:r w:rsidR="0069095F" w:rsidRPr="0022010C">
        <w:rPr>
          <w:position w:val="-24"/>
        </w:rPr>
        <w:object w:dxaOrig="3080" w:dyaOrig="960">
          <v:shape id="_x0000_i1265" type="#_x0000_t75" style="width:154.3pt;height:48.25pt" o:ole="">
            <v:imagedata r:id="rId493" o:title=""/>
          </v:shape>
          <o:OLEObject Type="Embed" ProgID="Equation.DSMT4" ShapeID="_x0000_i1265" DrawAspect="Content" ObjectID="_1615485988" r:id="rId4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566841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9</w:instrText>
        </w:r>
      </w:fldSimple>
      <w:r>
        <w:instrText>)</w:instrText>
      </w:r>
      <w:bookmarkEnd w:id="29"/>
      <w:r>
        <w:fldChar w:fldCharType="end"/>
      </w:r>
    </w:p>
    <w:p w:rsidR="00C50173" w:rsidRDefault="0022010C" w:rsidP="00CE3FFC">
      <w:r>
        <w:t xml:space="preserve">калибровке Лоренца? Для этого </w:t>
      </w:r>
      <w:r w:rsidR="00C441D5">
        <w:t>проследим</w:t>
      </w:r>
      <w:r>
        <w:t xml:space="preserve"> за</w:t>
      </w:r>
      <w:r w:rsidR="00C441D5">
        <w:t xml:space="preserve"> выкладками</w:t>
      </w:r>
      <w:r>
        <w:t xml:space="preserve"> </w:t>
      </w:r>
      <w:sdt>
        <w:sdtPr>
          <w:id w:val="1538457585"/>
          <w:citation/>
        </w:sdtPr>
        <w:sdtContent>
          <w:r w:rsidR="00023E7B">
            <w:fldChar w:fldCharType="begin"/>
          </w:r>
          <w:r w:rsidR="00023E7B">
            <w:instrText xml:space="preserve"> CITATION Там57 \l 1049 </w:instrText>
          </w:r>
          <w:r w:rsidR="00023E7B">
            <w:fldChar w:fldCharType="separate"/>
          </w:r>
          <w:r w:rsidR="003F5897">
            <w:rPr>
              <w:noProof/>
            </w:rPr>
            <w:t>(Тамм, 1957)</w:t>
          </w:r>
          <w:r w:rsidR="00023E7B">
            <w:fldChar w:fldCharType="end"/>
          </w:r>
        </w:sdtContent>
      </w:sdt>
      <w:r w:rsidR="00023E7B">
        <w:t xml:space="preserve"> §</w:t>
      </w:r>
      <w:r w:rsidR="00C441D5">
        <w:t xml:space="preserve">96, в котором он ищет выражение для дивергенции от </w:t>
      </w:r>
      <w:r w:rsidR="00C441D5">
        <w:fldChar w:fldCharType="begin"/>
      </w:r>
      <w:r w:rsidR="00C441D5">
        <w:instrText xml:space="preserve"> GOTOBUTTON ZEqnNum566841  \* MERGEFORMAT </w:instrText>
      </w:r>
      <w:fldSimple w:instr=" REF ZEqnNum566841 \* Charformat \! \* MERGEFORMAT ">
        <w:r w:rsidR="003F5897">
          <w:instrText>(1.59)</w:instrText>
        </w:r>
      </w:fldSimple>
      <w:r w:rsidR="00C441D5">
        <w:fldChar w:fldCharType="end"/>
      </w:r>
    </w:p>
    <w:p w:rsidR="00C441D5" w:rsidRDefault="00335F8F" w:rsidP="00335F8F">
      <w:pPr>
        <w:pStyle w:val="MTDisplayEquation"/>
      </w:pPr>
      <w:r>
        <w:tab/>
      </w:r>
      <w:r w:rsidR="0069095F" w:rsidRPr="00335F8F">
        <w:rPr>
          <w:position w:val="-24"/>
        </w:rPr>
        <w:object w:dxaOrig="7140" w:dyaOrig="960">
          <v:shape id="_x0000_i1266" type="#_x0000_t75" style="width:357.25pt;height:48.25pt" o:ole="">
            <v:imagedata r:id="rId495" o:title=""/>
          </v:shape>
          <o:OLEObject Type="Embed" ProgID="Equation.DSMT4" ShapeID="_x0000_i1266" DrawAspect="Content" ObjectID="_1615485989" r:id="rId4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395913"/>
      <w:r>
        <w:instrText>(</w:instrText>
      </w:r>
      <w:fldSimple w:instr=" SEQ MTSec \c \* Arabic \* MERGEFORMAT ">
        <w:r w:rsidR="003F5897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60</w:instrText>
        </w:r>
      </w:fldSimple>
      <w:r>
        <w:instrText>)</w:instrText>
      </w:r>
      <w:bookmarkEnd w:id="30"/>
      <w:r>
        <w:fldChar w:fldCharType="end"/>
      </w:r>
    </w:p>
    <w:p w:rsidR="00335F8F" w:rsidRDefault="00694D16" w:rsidP="00335F8F">
      <w:proofErr w:type="spellStart"/>
      <w:r>
        <w:rPr>
          <w:lang w:val="en-US"/>
        </w:rPr>
        <w:t>Применяя</w:t>
      </w:r>
      <w:proofErr w:type="spellEnd"/>
      <w:r w:rsidR="00DB0AC1">
        <w:rPr>
          <w:lang w:val="en-US"/>
        </w:rPr>
        <w:t xml:space="preserve"> </w:t>
      </w:r>
      <w:r w:rsidR="00335F8F" w:rsidRPr="008E0A6B">
        <w:t>уравнение векторного анали</w:t>
      </w:r>
      <w:r w:rsidR="00335F8F">
        <w:t>з</w:t>
      </w:r>
      <w:r w:rsidR="00335F8F" w:rsidRPr="008E0A6B">
        <w:t>а</w:t>
      </w:r>
      <w:r w:rsidR="00335F8F">
        <w:t xml:space="preserve"> </w:t>
      </w:r>
      <w:r w:rsidR="00335F8F" w:rsidRPr="00587D0E">
        <w:rPr>
          <w:position w:val="-18"/>
        </w:rPr>
        <w:object w:dxaOrig="3180" w:dyaOrig="480">
          <v:shape id="_x0000_i1267" type="#_x0000_t75" style="width:159.05pt;height:23.75pt" o:ole="">
            <v:imagedata r:id="rId341" o:title=""/>
          </v:shape>
          <o:OLEObject Type="Embed" ProgID="Equation.DSMT4" ShapeID="_x0000_i1267" DrawAspect="Content" ObjectID="_1615485990" r:id="rId497"/>
        </w:object>
      </w:r>
    </w:p>
    <w:p w:rsidR="00DC0A8A" w:rsidRDefault="00DC0A8A" w:rsidP="00335F8F">
      <w:r w:rsidRPr="00DC0A8A">
        <w:rPr>
          <w:position w:val="-28"/>
        </w:rPr>
        <w:object w:dxaOrig="7360" w:dyaOrig="999">
          <v:shape id="_x0000_i1268" type="#_x0000_t75" style="width:367.5pt;height:49.85pt" o:ole="">
            <v:imagedata r:id="rId498" o:title=""/>
          </v:shape>
          <o:OLEObject Type="Embed" ProgID="Equation.DSMT4" ShapeID="_x0000_i1268" DrawAspect="Content" ObjectID="_1615485991" r:id="rId499"/>
        </w:object>
      </w:r>
    </w:p>
    <w:p w:rsidR="00DB0AC1" w:rsidRDefault="00DB0AC1" w:rsidP="00DB0AC1">
      <w:r>
        <w:t xml:space="preserve">Так как аргумент вектора </w:t>
      </w:r>
      <w:r w:rsidRPr="00DB0AC1">
        <w:rPr>
          <w:position w:val="-10"/>
        </w:rPr>
        <w:object w:dxaOrig="200" w:dyaOrig="380">
          <v:shape id="_x0000_i1269" type="#_x0000_t75" style="width:9.9pt;height:18.6pt" o:ole="">
            <v:imagedata r:id="rId500" o:title=""/>
          </v:shape>
          <o:OLEObject Type="Embed" ProgID="Equation.DSMT4" ShapeID="_x0000_i1269" DrawAspect="Content" ObjectID="_1615485992" r:id="rId501"/>
        </w:object>
      </w:r>
      <w:r>
        <w:t xml:space="preserve"> </w:t>
      </w:r>
      <w:r w:rsidRPr="00DB0AC1">
        <w:t xml:space="preserve">зависит от </w:t>
      </w:r>
      <w:r w:rsidRPr="00DB0AC1">
        <w:rPr>
          <w:position w:val="-10"/>
        </w:rPr>
        <w:object w:dxaOrig="620" w:dyaOrig="260">
          <v:shape id="_x0000_i1270" type="#_x0000_t75" style="width:31.25pt;height:12.25pt" o:ole="">
            <v:imagedata r:id="rId502" o:title=""/>
          </v:shape>
          <o:OLEObject Type="Embed" ProgID="Equation.DSMT4" ShapeID="_x0000_i1270" DrawAspect="Content" ObjectID="_1615485993" r:id="rId503"/>
        </w:object>
      </w:r>
      <w:r>
        <w:t xml:space="preserve"> только через посредством эффективного времени </w:t>
      </w:r>
      <w:r w:rsidR="00F87E08" w:rsidRPr="00DB0AC1">
        <w:rPr>
          <w:position w:val="-24"/>
          <w:lang w:val="en-US"/>
        </w:rPr>
        <w:object w:dxaOrig="940" w:dyaOrig="620">
          <v:shape id="_x0000_i1271" type="#_x0000_t75" style="width:47.1pt;height:31.25pt" o:ole="">
            <v:imagedata r:id="rId504" o:title=""/>
          </v:shape>
          <o:OLEObject Type="Embed" ProgID="Equation.DSMT4" ShapeID="_x0000_i1271" DrawAspect="Content" ObjectID="_1615485994" r:id="rId505"/>
        </w:object>
      </w:r>
      <w:r w:rsidRPr="00DB0AC1">
        <w:t xml:space="preserve">, то </w:t>
      </w:r>
    </w:p>
    <w:p w:rsidR="00DB0AC1" w:rsidRDefault="00F87E08" w:rsidP="00DB0AC1">
      <w:r w:rsidRPr="009A707E">
        <w:rPr>
          <w:position w:val="-28"/>
        </w:rPr>
        <w:object w:dxaOrig="8660" w:dyaOrig="720">
          <v:shape id="_x0000_i1272" type="#_x0000_t75" style="width:433.6pt;height:36pt" o:ole="">
            <v:imagedata r:id="rId506" o:title=""/>
          </v:shape>
          <o:OLEObject Type="Embed" ProgID="Equation.DSMT4" ShapeID="_x0000_i1272" DrawAspect="Content" ObjectID="_1615485995" r:id="rId507"/>
        </w:object>
      </w:r>
    </w:p>
    <w:p w:rsidR="004D53C0" w:rsidRDefault="00701A78" w:rsidP="00DB0AC1">
      <w:pPr>
        <w:rPr>
          <w:lang w:val="en-US"/>
        </w:rPr>
      </w:pPr>
      <w:proofErr w:type="spellStart"/>
      <w:r>
        <w:rPr>
          <w:lang w:val="en-US"/>
        </w:rPr>
        <w:t>Окончательно</w:t>
      </w:r>
      <w:proofErr w:type="spellEnd"/>
    </w:p>
    <w:p w:rsidR="004D53C0" w:rsidRDefault="00685170" w:rsidP="00DB0AC1">
      <w:r w:rsidRPr="009A707E">
        <w:rPr>
          <w:position w:val="-24"/>
        </w:rPr>
        <w:object w:dxaOrig="2840" w:dyaOrig="680">
          <v:shape id="_x0000_i1273" type="#_x0000_t75" style="width:141.65pt;height:33.65pt" o:ole="">
            <v:imagedata r:id="rId508" o:title=""/>
          </v:shape>
          <o:OLEObject Type="Embed" ProgID="Equation.DSMT4" ShapeID="_x0000_i1273" DrawAspect="Content" ObjectID="_1615485996" r:id="rId509"/>
        </w:object>
      </w:r>
    </w:p>
    <w:p w:rsidR="00685170" w:rsidRDefault="006F30B5" w:rsidP="00DB0AC1">
      <w:r w:rsidRPr="000F0A0B">
        <w:t xml:space="preserve">С другой </w:t>
      </w:r>
      <w:r>
        <w:t xml:space="preserve">стороны, очевидно, что </w:t>
      </w:r>
    </w:p>
    <w:p w:rsidR="006F30B5" w:rsidRDefault="00723CD5" w:rsidP="00DB0AC1">
      <w:r w:rsidRPr="00723CD5">
        <w:rPr>
          <w:position w:val="-34"/>
        </w:rPr>
        <w:object w:dxaOrig="3739" w:dyaOrig="800">
          <v:shape id="_x0000_i1274" type="#_x0000_t75" style="width:187.5pt;height:39.55pt" o:ole="">
            <v:imagedata r:id="rId510" o:title=""/>
          </v:shape>
          <o:OLEObject Type="Embed" ProgID="Equation.DSMT4" ShapeID="_x0000_i1274" DrawAspect="Content" ObjectID="_1615485997" r:id="rId511"/>
        </w:object>
      </w:r>
    </w:p>
    <w:p w:rsidR="001C43A8" w:rsidRDefault="00723CD5" w:rsidP="001C43A8">
      <w:r>
        <w:t xml:space="preserve">где </w:t>
      </w:r>
      <w:r w:rsidRPr="00723CD5">
        <w:rPr>
          <w:position w:val="-14"/>
        </w:rPr>
        <w:object w:dxaOrig="520" w:dyaOrig="380">
          <v:shape id="_x0000_i1275" type="#_x0000_t75" style="width:26.1pt;height:18.6pt" o:ole="">
            <v:imagedata r:id="rId512" o:title=""/>
          </v:shape>
          <o:OLEObject Type="Embed" ProgID="Equation.DSMT4" ShapeID="_x0000_i1275" DrawAspect="Content" ObjectID="_1615485998" r:id="rId513"/>
        </w:object>
      </w:r>
      <w:r>
        <w:t xml:space="preserve"> и </w:t>
      </w:r>
      <w:r w:rsidR="00FC6290" w:rsidRPr="00FC6290">
        <w:rPr>
          <w:position w:val="-6"/>
        </w:rPr>
        <w:object w:dxaOrig="300" w:dyaOrig="279">
          <v:shape id="_x0000_i1276" type="#_x0000_t75" style="width:15.05pt;height:13.45pt" o:ole="">
            <v:imagedata r:id="rId514" o:title=""/>
          </v:shape>
          <o:OLEObject Type="Embed" ProgID="Equation.DSMT4" ShapeID="_x0000_i1276" DrawAspect="Content" ObjectID="_1615485999" r:id="rId515"/>
        </w:object>
      </w:r>
      <w:r>
        <w:t xml:space="preserve"> </w:t>
      </w:r>
      <w:r w:rsidR="00FC6290">
        <w:t xml:space="preserve">в отличие от </w:t>
      </w:r>
      <w:r w:rsidR="00FC6290" w:rsidRPr="00FC6290">
        <w:rPr>
          <w:position w:val="-12"/>
        </w:rPr>
        <w:object w:dxaOrig="440" w:dyaOrig="360">
          <v:shape id="_x0000_i1277" type="#_x0000_t75" style="width:22.55pt;height:18.6pt" o:ole="">
            <v:imagedata r:id="rId516" o:title=""/>
          </v:shape>
          <o:OLEObject Type="Embed" ProgID="Equation.DSMT4" ShapeID="_x0000_i1277" DrawAspect="Content" ObjectID="_1615486000" r:id="rId517"/>
        </w:object>
      </w:r>
      <w:r w:rsidR="00FC6290">
        <w:t xml:space="preserve"> и </w:t>
      </w:r>
      <w:r w:rsidR="00FC6290" w:rsidRPr="00FC6290">
        <w:rPr>
          <w:position w:val="-6"/>
        </w:rPr>
        <w:object w:dxaOrig="240" w:dyaOrig="279">
          <v:shape id="_x0000_i1278" type="#_x0000_t75" style="width:12.25pt;height:13.45pt" o:ole="">
            <v:imagedata r:id="rId518" o:title=""/>
          </v:shape>
          <o:OLEObject Type="Embed" ProgID="Equation.DSMT4" ShapeID="_x0000_i1278" DrawAspect="Content" ObjectID="_1615486001" r:id="rId519"/>
        </w:object>
      </w:r>
      <w:r w:rsidR="00FC6290">
        <w:t xml:space="preserve"> </w:t>
      </w:r>
      <w:r w:rsidR="000B022F">
        <w:t xml:space="preserve">означает дифференцирование по координатам истока </w:t>
      </w:r>
      <w:r w:rsidR="000B022F" w:rsidRPr="00FC6290">
        <w:rPr>
          <w:position w:val="-10"/>
        </w:rPr>
        <w:object w:dxaOrig="820" w:dyaOrig="320">
          <v:shape id="_x0000_i1279" type="#_x0000_t75" style="width:41.15pt;height:16.2pt" o:ole="">
            <v:imagedata r:id="rId520" o:title=""/>
          </v:shape>
          <o:OLEObject Type="Embed" ProgID="Equation.DSMT4" ShapeID="_x0000_i1279" DrawAspect="Content" ObjectID="_1615486002" r:id="rId521"/>
        </w:object>
      </w:r>
      <w:r w:rsidR="001C43A8">
        <w:t>.</w:t>
      </w:r>
      <w:r w:rsidR="001C43A8" w:rsidRPr="001C43A8">
        <w:t xml:space="preserve"> </w:t>
      </w:r>
      <w:r w:rsidR="001C43A8">
        <w:t>После преобразований</w:t>
      </w:r>
    </w:p>
    <w:p w:rsidR="00723CD5" w:rsidRDefault="001C43A8" w:rsidP="00DB0AC1">
      <w:r w:rsidRPr="009A707E">
        <w:rPr>
          <w:position w:val="-24"/>
        </w:rPr>
        <w:object w:dxaOrig="4860" w:dyaOrig="680">
          <v:shape id="_x0000_i1280" type="#_x0000_t75" style="width:243.3pt;height:33.65pt" o:ole="">
            <v:imagedata r:id="rId522" o:title=""/>
          </v:shape>
          <o:OLEObject Type="Embed" ProgID="Equation.DSMT4" ShapeID="_x0000_i1280" DrawAspect="Content" ObjectID="_1615486003" r:id="rId523"/>
        </w:object>
      </w:r>
    </w:p>
    <w:p w:rsidR="000B022F" w:rsidRDefault="001D3681" w:rsidP="00DB0AC1">
      <w:r>
        <w:lastRenderedPageBreak/>
        <w:t xml:space="preserve">Приняв во внимание, что уравнение </w:t>
      </w:r>
      <w:r w:rsidR="00D620EE" w:rsidRPr="001D3681">
        <w:rPr>
          <w:position w:val="-14"/>
        </w:rPr>
        <w:object w:dxaOrig="2840" w:dyaOrig="400">
          <v:shape id="_x0000_i1281" type="#_x0000_t75" style="width:141.65pt;height:19.8pt" o:ole="">
            <v:imagedata r:id="rId524" o:title=""/>
          </v:shape>
          <o:OLEObject Type="Embed" ProgID="Equation.DSMT4" ShapeID="_x0000_i1281" DrawAspect="Content" ObjectID="_1615486004" r:id="rId525"/>
        </w:object>
      </w:r>
      <w:r>
        <w:t xml:space="preserve"> </w:t>
      </w:r>
      <w:r w:rsidR="00D620EE">
        <w:t xml:space="preserve">в теперешних обозначениях принимает вид </w:t>
      </w:r>
      <w:r w:rsidR="00D620EE" w:rsidRPr="00D620EE">
        <w:rPr>
          <w:position w:val="-14"/>
        </w:rPr>
        <w:object w:dxaOrig="1980" w:dyaOrig="400">
          <v:shape id="_x0000_i1282" type="#_x0000_t75" style="width:99.3pt;height:19.8pt" o:ole="">
            <v:imagedata r:id="rId526" o:title=""/>
          </v:shape>
          <o:OLEObject Type="Embed" ProgID="Equation.DSMT4" ShapeID="_x0000_i1282" DrawAspect="Content" ObjectID="_1615486005" r:id="rId527"/>
        </w:object>
      </w:r>
      <w:r w:rsidR="00D620EE">
        <w:t xml:space="preserve"> и сравнивая выражения для </w:t>
      </w:r>
      <w:r w:rsidR="00D620EE" w:rsidRPr="00D620EE">
        <w:rPr>
          <w:position w:val="-24"/>
        </w:rPr>
        <w:object w:dxaOrig="700" w:dyaOrig="680">
          <v:shape id="_x0000_i1283" type="#_x0000_t75" style="width:34.8pt;height:33.65pt" o:ole="">
            <v:imagedata r:id="rId528" o:title=""/>
          </v:shape>
          <o:OLEObject Type="Embed" ProgID="Equation.DSMT4" ShapeID="_x0000_i1283" DrawAspect="Content" ObjectID="_1615486006" r:id="rId529"/>
        </w:object>
      </w:r>
      <w:r w:rsidR="00D620EE">
        <w:t xml:space="preserve">и </w:t>
      </w:r>
      <w:r w:rsidR="00D620EE" w:rsidRPr="00D620EE">
        <w:rPr>
          <w:position w:val="-24"/>
        </w:rPr>
        <w:object w:dxaOrig="780" w:dyaOrig="680">
          <v:shape id="_x0000_i1284" type="#_x0000_t75" style="width:39.55pt;height:33.65pt" o:ole="">
            <v:imagedata r:id="rId530" o:title=""/>
          </v:shape>
          <o:OLEObject Type="Embed" ProgID="Equation.DSMT4" ShapeID="_x0000_i1284" DrawAspect="Content" ObjectID="_1615486007" r:id="rId531"/>
        </w:object>
      </w:r>
    </w:p>
    <w:p w:rsidR="00D620EE" w:rsidRDefault="00D620EE" w:rsidP="00DB0AC1">
      <w:r w:rsidRPr="00D620EE">
        <w:rPr>
          <w:position w:val="-24"/>
        </w:rPr>
        <w:object w:dxaOrig="3560" w:dyaOrig="680">
          <v:shape id="_x0000_i1285" type="#_x0000_t75" style="width:177.65pt;height:33.65pt" o:ole="">
            <v:imagedata r:id="rId532" o:title=""/>
          </v:shape>
          <o:OLEObject Type="Embed" ProgID="Equation.DSMT4" ShapeID="_x0000_i1285" DrawAspect="Content" ObjectID="_1615486008" r:id="rId533"/>
        </w:object>
      </w:r>
    </w:p>
    <w:p w:rsidR="00D620EE" w:rsidRPr="009B2B75" w:rsidRDefault="00D620EE" w:rsidP="00DB0AC1">
      <w:r>
        <w:t>Стало</w:t>
      </w:r>
      <w:r w:rsidRPr="009B2B75">
        <w:t xml:space="preserve"> </w:t>
      </w:r>
      <w:r>
        <w:t>быть</w:t>
      </w:r>
      <w:r w:rsidR="009B2B75" w:rsidRPr="009B2B75">
        <w:t xml:space="preserve"> </w:t>
      </w:r>
      <w:r w:rsidR="009B2B75">
        <w:t>из</w:t>
      </w:r>
      <w:r w:rsidR="009B2B75" w:rsidRPr="009B2B75">
        <w:t xml:space="preserve"> </w:t>
      </w:r>
      <w:r w:rsidR="009B2B75">
        <w:rPr>
          <w:lang w:val="en-US"/>
        </w:rPr>
        <w:fldChar w:fldCharType="begin"/>
      </w:r>
      <w:r w:rsidR="009B2B75" w:rsidRPr="009B2B75">
        <w:instrText xml:space="preserve"> </w:instrText>
      </w:r>
      <w:r w:rsidR="009B2B75">
        <w:rPr>
          <w:lang w:val="en-US"/>
        </w:rPr>
        <w:instrText>GOTOBUTTON</w:instrText>
      </w:r>
      <w:r w:rsidR="009B2B75" w:rsidRPr="009B2B75">
        <w:instrText xml:space="preserve"> </w:instrText>
      </w:r>
      <w:r w:rsidR="009B2B75">
        <w:rPr>
          <w:lang w:val="en-US"/>
        </w:rPr>
        <w:instrText>ZEqnNum</w:instrText>
      </w:r>
      <w:r w:rsidR="009B2B75" w:rsidRPr="009B2B75">
        <w:instrText xml:space="preserve">395913  \* </w:instrText>
      </w:r>
      <w:r w:rsidR="009B2B75">
        <w:rPr>
          <w:lang w:val="en-US"/>
        </w:rPr>
        <w:instrText>MERGEFORMAT</w:instrText>
      </w:r>
      <w:r w:rsidR="009B2B75" w:rsidRPr="009B2B75">
        <w:instrText xml:space="preserve"> </w:instrText>
      </w:r>
      <w:r w:rsidR="009B2B75">
        <w:rPr>
          <w:lang w:val="en-US"/>
        </w:rPr>
        <w:fldChar w:fldCharType="begin"/>
      </w:r>
      <w:r w:rsidR="009B2B75" w:rsidRPr="009B2B75">
        <w:instrText xml:space="preserve"> </w:instrText>
      </w:r>
      <w:r w:rsidR="009B2B75">
        <w:rPr>
          <w:lang w:val="en-US"/>
        </w:rPr>
        <w:instrText>REF</w:instrText>
      </w:r>
      <w:r w:rsidR="009B2B75" w:rsidRPr="009B2B75">
        <w:instrText xml:space="preserve"> </w:instrText>
      </w:r>
      <w:r w:rsidR="009B2B75">
        <w:rPr>
          <w:lang w:val="en-US"/>
        </w:rPr>
        <w:instrText>ZEqnNum</w:instrText>
      </w:r>
      <w:r w:rsidR="009B2B75" w:rsidRPr="009B2B75">
        <w:instrText xml:space="preserve">395913 \* </w:instrText>
      </w:r>
      <w:r w:rsidR="009B2B75">
        <w:rPr>
          <w:lang w:val="en-US"/>
        </w:rPr>
        <w:instrText>Charformat</w:instrText>
      </w:r>
      <w:r w:rsidR="009B2B75" w:rsidRPr="009B2B75">
        <w:instrText xml:space="preserve"> \! \* </w:instrText>
      </w:r>
      <w:r w:rsidR="009B2B75">
        <w:rPr>
          <w:lang w:val="en-US"/>
        </w:rPr>
        <w:instrText>MERGEFORMAT</w:instrText>
      </w:r>
      <w:r w:rsidR="009B2B75" w:rsidRPr="009B2B75">
        <w:instrText xml:space="preserve"> </w:instrText>
      </w:r>
      <w:r w:rsidR="009B2B75">
        <w:rPr>
          <w:lang w:val="en-US"/>
        </w:rPr>
        <w:fldChar w:fldCharType="separate"/>
      </w:r>
      <w:r w:rsidR="003F5897" w:rsidRPr="003F5897">
        <w:instrText>(1.60)</w:instrText>
      </w:r>
      <w:r w:rsidR="009B2B75">
        <w:rPr>
          <w:lang w:val="en-US"/>
        </w:rPr>
        <w:fldChar w:fldCharType="end"/>
      </w:r>
      <w:r w:rsidR="009B2B75">
        <w:rPr>
          <w:lang w:val="en-US"/>
        </w:rPr>
        <w:fldChar w:fldCharType="end"/>
      </w:r>
      <w:r w:rsidR="009B2B75">
        <w:t xml:space="preserve"> получено Таммом</w:t>
      </w:r>
    </w:p>
    <w:p w:rsidR="00D620EE" w:rsidRDefault="001021F6" w:rsidP="00DB0AC1">
      <w:r w:rsidRPr="00335F8F">
        <w:rPr>
          <w:position w:val="-24"/>
        </w:rPr>
        <w:object w:dxaOrig="6460" w:dyaOrig="960">
          <v:shape id="_x0000_i1286" type="#_x0000_t75" style="width:322.8pt;height:48.25pt" o:ole="">
            <v:imagedata r:id="rId534" o:title=""/>
          </v:shape>
          <o:OLEObject Type="Embed" ProgID="Equation.DSMT4" ShapeID="_x0000_i1286" DrawAspect="Content" ObjectID="_1615486009" r:id="rId535"/>
        </w:object>
      </w:r>
    </w:p>
    <w:p w:rsidR="001021F6" w:rsidRDefault="001021F6" w:rsidP="00DB0AC1">
      <w:r>
        <w:t xml:space="preserve">Первый из этих интегралов может быть преобразован с помощью теоремы Гаусса в интеграл по поверхности </w:t>
      </w:r>
      <w:r w:rsidRPr="001021F6">
        <w:rPr>
          <w:position w:val="-6"/>
        </w:rPr>
        <w:object w:dxaOrig="220" w:dyaOrig="279">
          <v:shape id="_x0000_i1287" type="#_x0000_t75" style="width:11.1pt;height:13.45pt" o:ole="">
            <v:imagedata r:id="rId536" o:title=""/>
          </v:shape>
          <o:OLEObject Type="Embed" ProgID="Equation.DSMT4" ShapeID="_x0000_i1287" DrawAspect="Content" ObjectID="_1615486010" r:id="rId537"/>
        </w:object>
      </w:r>
      <w:r>
        <w:t xml:space="preserve">, охватывающей объём </w:t>
      </w:r>
      <w:r w:rsidRPr="001021F6">
        <w:rPr>
          <w:position w:val="-6"/>
        </w:rPr>
        <w:object w:dxaOrig="300" w:dyaOrig="279">
          <v:shape id="_x0000_i1288" type="#_x0000_t75" style="width:15.05pt;height:13.45pt" o:ole="">
            <v:imagedata r:id="rId538" o:title=""/>
          </v:shape>
          <o:OLEObject Type="Embed" ProgID="Equation.DSMT4" ShapeID="_x0000_i1288" DrawAspect="Content" ObjectID="_1615486011" r:id="rId539"/>
        </w:object>
      </w:r>
      <w:r>
        <w:t xml:space="preserve"> </w:t>
      </w:r>
    </w:p>
    <w:p w:rsidR="001021F6" w:rsidRDefault="001021F6" w:rsidP="00DB0AC1">
      <w:r w:rsidRPr="001021F6">
        <w:rPr>
          <w:position w:val="-24"/>
        </w:rPr>
        <w:object w:dxaOrig="5440" w:dyaOrig="960">
          <v:shape id="_x0000_i1289" type="#_x0000_t75" style="width:271.8pt;height:48.25pt" o:ole="">
            <v:imagedata r:id="rId540" o:title=""/>
          </v:shape>
          <o:OLEObject Type="Embed" ProgID="Equation.DSMT4" ShapeID="_x0000_i1289" DrawAspect="Content" ObjectID="_1615486012" r:id="rId541"/>
        </w:object>
      </w:r>
    </w:p>
    <w:p w:rsidR="001021F6" w:rsidRDefault="001021F6" w:rsidP="00DB0AC1">
      <w:r>
        <w:t xml:space="preserve">Далее Тамм пишет: </w:t>
      </w:r>
      <w:r w:rsidR="006A14FA">
        <w:t>«</w:t>
      </w:r>
      <w:r>
        <w:t>если распространить интегрирование на все бесконечное пространство, то этот интеграл обратится в нуль, если только все электрические токи сосредоточены в конечной области пространства</w:t>
      </w:r>
      <w:r w:rsidR="006A14FA">
        <w:t>»</w:t>
      </w:r>
      <w:r w:rsidR="00885986">
        <w:t xml:space="preserve">. </w:t>
      </w:r>
      <w:r w:rsidR="00A34D4B">
        <w:t xml:space="preserve">Внимательный читатель, конечно же обратит внимание, что аналогичный интеграл встречается у Тамма в §46. (В данной работе это первое слагаемое выражения </w:t>
      </w:r>
      <w:r w:rsidR="00A34D4B">
        <w:fldChar w:fldCharType="begin"/>
      </w:r>
      <w:r w:rsidR="00A34D4B">
        <w:instrText xml:space="preserve"> GOTOBUTTON ZEqnNum835792  \* MERGEFORMAT </w:instrText>
      </w:r>
      <w:fldSimple w:instr=" REF ZEqnNum835792 \* Charformat \! \* MERGEFORMAT ">
        <w:r w:rsidR="003F5897">
          <w:instrText>(1.48)</w:instrText>
        </w:r>
      </w:fldSimple>
      <w:r w:rsidR="00A34D4B">
        <w:fldChar w:fldCharType="end"/>
      </w:r>
      <w:r w:rsidR="00A34D4B">
        <w:t xml:space="preserve"> ). Однако рассматривая </w:t>
      </w:r>
      <w:proofErr w:type="spellStart"/>
      <w:r w:rsidR="00A34D4B">
        <w:t>пондемоторное</w:t>
      </w:r>
      <w:proofErr w:type="spellEnd"/>
      <w:r w:rsidR="00A34D4B">
        <w:t xml:space="preserve"> взаимодействие постоянных токов, Тамм не распространял интегрирование на все бесконечное </w:t>
      </w:r>
      <w:r w:rsidR="007653E6">
        <w:t>пространство</w:t>
      </w:r>
      <w:r w:rsidR="00A34D4B">
        <w:t xml:space="preserve">, а </w:t>
      </w:r>
      <w:r w:rsidR="007653E6">
        <w:t>писал, что «интегрирование должно быть распространено по поверхности всех обтекаемых током проводников».</w:t>
      </w:r>
    </w:p>
    <w:p w:rsidR="00224A70" w:rsidRDefault="00224A70" w:rsidP="00DB0AC1">
      <w:r>
        <w:t>Почему же при попытке учесть запаздывание потенциала</w:t>
      </w:r>
      <w:r w:rsidR="00B95A3D">
        <w:t xml:space="preserve"> для случая переменных токов</w:t>
      </w:r>
      <w:r>
        <w:t xml:space="preserve"> </w:t>
      </w:r>
      <w:r w:rsidR="00B95A3D">
        <w:t xml:space="preserve">Тамм не интегрирует по поверхности </w:t>
      </w:r>
      <w:r w:rsidR="00F26FE4">
        <w:t xml:space="preserve">всех обтекаемых током проводников? Ответ прост: в случае переменных токов нормальная составляющая поверхностных токов уже не равна нулю. И поэтому доказательство Тамма о соответствии выражения </w:t>
      </w:r>
      <w:r w:rsidR="00F26FE4">
        <w:fldChar w:fldCharType="begin"/>
      </w:r>
      <w:r w:rsidR="00F26FE4">
        <w:instrText xml:space="preserve"> GOTOBUTTON ZEqnNum566841  \* MERGEFORMAT </w:instrText>
      </w:r>
      <w:fldSimple w:instr=" REF ZEqnNum566841 \* Charformat \! \* MERGEFORMAT ">
        <w:r w:rsidR="003F5897">
          <w:instrText>(1.59)</w:instrText>
        </w:r>
      </w:fldSimple>
      <w:r w:rsidR="00F26FE4">
        <w:fldChar w:fldCharType="end"/>
      </w:r>
      <w:r w:rsidR="00F26FE4">
        <w:t xml:space="preserve"> для </w:t>
      </w:r>
      <w:r w:rsidR="00BF74ED">
        <w:t xml:space="preserve">классического </w:t>
      </w:r>
      <w:r w:rsidR="00F26FE4">
        <w:t>векторного потенциала калибровке Лоренца уже не сойдётся.</w:t>
      </w:r>
    </w:p>
    <w:p w:rsidR="002319E9" w:rsidRPr="00002C52" w:rsidRDefault="00002C52" w:rsidP="00002C52">
      <w:pPr>
        <w:jc w:val="center"/>
        <w:rPr>
          <w:b/>
          <w:sz w:val="36"/>
        </w:rPr>
      </w:pPr>
      <w:r w:rsidRPr="00002C52">
        <w:rPr>
          <w:b/>
          <w:sz w:val="36"/>
        </w:rPr>
        <w:t>Соответствую</w:t>
      </w:r>
      <w:r w:rsidR="002319E9" w:rsidRPr="00002C52">
        <w:rPr>
          <w:b/>
          <w:sz w:val="36"/>
        </w:rPr>
        <w:t>т ли потенциал</w:t>
      </w:r>
      <w:r w:rsidRPr="00002C52">
        <w:rPr>
          <w:b/>
          <w:sz w:val="36"/>
        </w:rPr>
        <w:t>ы</w:t>
      </w:r>
      <w:r w:rsidR="002319E9" w:rsidRPr="00002C52">
        <w:rPr>
          <w:b/>
          <w:sz w:val="36"/>
        </w:rPr>
        <w:t xml:space="preserve"> </w:t>
      </w:r>
      <w:proofErr w:type="spellStart"/>
      <w:r w:rsidR="002319E9" w:rsidRPr="00002C52">
        <w:rPr>
          <w:b/>
          <w:sz w:val="36"/>
        </w:rPr>
        <w:t>Лиенара-Вихерта</w:t>
      </w:r>
      <w:proofErr w:type="spellEnd"/>
      <w:r w:rsidR="002319E9" w:rsidRPr="00002C52">
        <w:rPr>
          <w:b/>
          <w:sz w:val="36"/>
        </w:rPr>
        <w:t xml:space="preserve"> калибровке Лоренца?</w:t>
      </w:r>
    </w:p>
    <w:p w:rsidR="00652A69" w:rsidRDefault="00F97D69" w:rsidP="00002C52">
      <w:r>
        <w:t>Чтобы наглядно продемонстрировать моё утверждение о неприменимости калибровки Лоренца к классическому векторному потенциалу в электродинамике, удобно воспользоваться таким математическим инструментом, как п</w:t>
      </w:r>
      <w:r w:rsidR="00002C52">
        <w:t xml:space="preserve">отенциалы </w:t>
      </w:r>
      <w:proofErr w:type="spellStart"/>
      <w:r w:rsidR="00002C52">
        <w:t>Лиенара-Вихерта</w:t>
      </w:r>
      <w:proofErr w:type="spellEnd"/>
      <w:r>
        <w:t xml:space="preserve">, которые </w:t>
      </w:r>
      <w:r w:rsidR="00002C52">
        <w:t xml:space="preserve">определены как потенциалы поля, создаваемого движущимся </w:t>
      </w:r>
      <w:r w:rsidR="003F5897">
        <w:t>одиночным</w:t>
      </w:r>
      <w:r w:rsidR="002E43C4">
        <w:t xml:space="preserve"> (точечным)</w:t>
      </w:r>
      <w:r w:rsidR="00002C52">
        <w:t xml:space="preserve"> зарядом</w:t>
      </w:r>
      <w:r>
        <w:t xml:space="preserve">. </w:t>
      </w:r>
    </w:p>
    <w:p w:rsidR="00435EA9" w:rsidRDefault="00652A69" w:rsidP="00002C52">
      <w:r>
        <w:t xml:space="preserve">Потенциалы </w:t>
      </w:r>
      <w:proofErr w:type="spellStart"/>
      <w:r>
        <w:t>Лиенара-Вихерта</w:t>
      </w:r>
      <w:proofErr w:type="spellEnd"/>
      <w:r>
        <w:t xml:space="preserve">, как известно </w:t>
      </w:r>
      <w:sdt>
        <w:sdtPr>
          <w:id w:val="1494453822"/>
          <w:citation/>
        </w:sdtPr>
        <w:sdtContent>
          <w:r>
            <w:fldChar w:fldCharType="begin"/>
          </w:r>
          <w:r w:rsidR="001522E8">
            <w:instrText xml:space="preserve">CITATION ЕМЛ73 \l 1049 </w:instrText>
          </w:r>
          <w:r>
            <w:fldChar w:fldCharType="separate"/>
          </w:r>
          <w:r w:rsidR="003F5897">
            <w:rPr>
              <w:noProof/>
            </w:rPr>
            <w:t>(Лифшиц, 1973)</w:t>
          </w:r>
          <w:r>
            <w:fldChar w:fldCharType="end"/>
          </w:r>
        </w:sdtContent>
      </w:sdt>
      <w:r>
        <w:t xml:space="preserve">  получаются в результате интегрирования </w:t>
      </w:r>
      <w:r w:rsidR="003F5897">
        <w:t xml:space="preserve">запаздывающих потенциалов </w:t>
      </w:r>
      <w:r w:rsidR="003F5897">
        <w:fldChar w:fldCharType="begin"/>
      </w:r>
      <w:r w:rsidR="003F5897">
        <w:instrText xml:space="preserve"> GOTOBUTTON ZEqnNum767686  \* MERGEFORMAT </w:instrText>
      </w:r>
      <w:fldSimple w:instr=" REF ZEqnNum767686 \* Charformat \! \* MERGEFORMAT ">
        <w:r w:rsidR="003F5897">
          <w:instrText>(1.1)</w:instrText>
        </w:r>
      </w:fldSimple>
      <w:r w:rsidR="003F5897">
        <w:fldChar w:fldCharType="end"/>
      </w:r>
      <w:r w:rsidR="003F5897">
        <w:t xml:space="preserve"> и </w:t>
      </w:r>
      <w:r w:rsidR="003F5897">
        <w:fldChar w:fldCharType="begin"/>
      </w:r>
      <w:r w:rsidR="003F5897">
        <w:instrText xml:space="preserve"> GOTOBUTTON ZEqnNum761263  \* MERGEFORMAT </w:instrText>
      </w:r>
      <w:fldSimple w:instr=" REF ZEqnNum761263 \* Charformat \! \* MERGEFORMAT ">
        <w:r w:rsidR="003F5897">
          <w:instrText>(1.2)</w:instrText>
        </w:r>
      </w:fldSimple>
      <w:r w:rsidR="003F5897">
        <w:fldChar w:fldCharType="end"/>
      </w:r>
      <w:r w:rsidR="003F5897">
        <w:t>, которые в свою очередь получены</w:t>
      </w:r>
      <w:r w:rsidR="004978B5">
        <w:t xml:space="preserve"> </w:t>
      </w:r>
      <w:r w:rsidR="003F5897">
        <w:t>из уравнений Максвелла с применением калибровки Лоренца</w:t>
      </w:r>
      <w:r w:rsidR="004978B5">
        <w:t xml:space="preserve">. Как показано выше вывод этот не вполне корректен в том смысле, что там, где авторам было удобно применялась калибровка Лоренца, а там, где не удобно, </w:t>
      </w:r>
      <w:r w:rsidR="00E3381E">
        <w:t xml:space="preserve">- </w:t>
      </w:r>
      <w:r w:rsidR="004978B5">
        <w:t>неявно применялась калибровка Кулона из электростатики</w:t>
      </w:r>
      <w:r w:rsidR="00435EA9">
        <w:t>.</w:t>
      </w:r>
    </w:p>
    <w:p w:rsidR="004978B5" w:rsidRDefault="00FF3913" w:rsidP="00002C52">
      <w:r>
        <w:lastRenderedPageBreak/>
        <w:t>Итак,</w:t>
      </w:r>
      <w:r w:rsidR="00435EA9">
        <w:t xml:space="preserve"> записываем потенциалы ЛВ</w:t>
      </w:r>
      <w:r w:rsidR="004978B5">
        <w:t xml:space="preserve"> </w:t>
      </w:r>
    </w:p>
    <w:p w:rsidR="00002C52" w:rsidRDefault="00876692" w:rsidP="00002C52">
      <w:r w:rsidRPr="00110CF2">
        <w:rPr>
          <w:position w:val="-74"/>
        </w:rPr>
        <w:object w:dxaOrig="2900" w:dyaOrig="1120">
          <v:shape id="_x0000_i1290" type="#_x0000_t75" style="width:144.4pt;height:56.55pt" o:ole="">
            <v:imagedata r:id="rId542" o:title=""/>
          </v:shape>
          <o:OLEObject Type="Embed" ProgID="Equation.DSMT4" ShapeID="_x0000_i1290" DrawAspect="Content" ObjectID="_1615486013" r:id="rId543"/>
        </w:object>
      </w:r>
      <w:r w:rsidR="00002C52">
        <w:t xml:space="preserve">    </w:t>
      </w:r>
      <w:r w:rsidR="00876EC3" w:rsidRPr="00876692">
        <w:rPr>
          <w:position w:val="-60"/>
        </w:rPr>
        <w:object w:dxaOrig="2860" w:dyaOrig="1060">
          <v:shape id="_x0000_i1291" type="#_x0000_t75" style="width:142pt;height:53pt" o:ole="">
            <v:imagedata r:id="rId544" o:title=""/>
          </v:shape>
          <o:OLEObject Type="Embed" ProgID="Equation.DSMT4" ShapeID="_x0000_i1291" DrawAspect="Content" ObjectID="_1615486014" r:id="rId545"/>
        </w:object>
      </w:r>
      <w:r w:rsidR="00002C52">
        <w:t xml:space="preserve"> </w:t>
      </w:r>
    </w:p>
    <w:p w:rsidR="004D59D4" w:rsidRDefault="00860125" w:rsidP="00DB0AC1">
      <w:r>
        <w:t>Производная скалярного потенциала по времени равна</w:t>
      </w:r>
      <w:r w:rsidR="00F1104E">
        <w:t xml:space="preserve"> </w:t>
      </w:r>
      <w:r w:rsidR="004D59D4" w:rsidRPr="004D59D4">
        <w:rPr>
          <w:position w:val="-24"/>
        </w:rPr>
        <w:object w:dxaOrig="1280" w:dyaOrig="620">
          <v:shape id="_x0000_i1292" type="#_x0000_t75" style="width:64.5pt;height:31.25pt" o:ole="">
            <v:imagedata r:id="rId546" o:title=""/>
          </v:shape>
          <o:OLEObject Type="Embed" ProgID="Equation.DSMT4" ShapeID="_x0000_i1292" DrawAspect="Content" ObjectID="_1615486015" r:id="rId547"/>
        </w:object>
      </w:r>
      <w:r w:rsidR="004D59D4">
        <w:t xml:space="preserve"> </w:t>
      </w:r>
    </w:p>
    <w:p w:rsidR="00FF3913" w:rsidRDefault="004D59D4" w:rsidP="00DB0AC1">
      <w:r>
        <w:t xml:space="preserve">Поскольку </w:t>
      </w:r>
      <w:r w:rsidRPr="004D59D4">
        <w:rPr>
          <w:position w:val="-58"/>
        </w:rPr>
        <w:object w:dxaOrig="1359" w:dyaOrig="960">
          <v:shape id="_x0000_i1293" type="#_x0000_t75" style="width:68.45pt;height:48.25pt" o:ole="">
            <v:imagedata r:id="rId548" o:title=""/>
          </v:shape>
          <o:OLEObject Type="Embed" ProgID="Equation.DSMT4" ShapeID="_x0000_i1293" DrawAspect="Content" ObjectID="_1615486016" r:id="rId549"/>
        </w:object>
      </w:r>
    </w:p>
    <w:p w:rsidR="004D59D4" w:rsidRDefault="00193E09" w:rsidP="00DB0AC1">
      <w:r>
        <w:t xml:space="preserve">а  </w:t>
      </w:r>
      <w:r w:rsidR="008E7CBE" w:rsidRPr="00193E09">
        <w:rPr>
          <w:position w:val="-66"/>
        </w:rPr>
        <w:object w:dxaOrig="4760" w:dyaOrig="2060">
          <v:shape id="_x0000_i1294" type="#_x0000_t75" style="width:237.75pt;height:102.85pt" o:ole="">
            <v:imagedata r:id="rId550" o:title=""/>
          </v:shape>
          <o:OLEObject Type="Embed" ProgID="Equation.DSMT4" ShapeID="_x0000_i1294" DrawAspect="Content" ObjectID="_1615486017" r:id="rId551"/>
        </w:object>
      </w:r>
      <w:r>
        <w:t xml:space="preserve"> </w:t>
      </w:r>
      <w:r w:rsidR="00B07A20">
        <w:t xml:space="preserve">где </w:t>
      </w:r>
      <w:r w:rsidR="00B07A20" w:rsidRPr="00B07A20">
        <w:rPr>
          <w:position w:val="-24"/>
        </w:rPr>
        <w:object w:dxaOrig="1219" w:dyaOrig="620">
          <v:shape id="_x0000_i1295" type="#_x0000_t75" style="width:60.9pt;height:31.25pt" o:ole="">
            <v:imagedata r:id="rId552" o:title=""/>
          </v:shape>
          <o:OLEObject Type="Embed" ProgID="Equation.DSMT4" ShapeID="_x0000_i1295" DrawAspect="Content" ObjectID="_1615486018" r:id="rId553"/>
        </w:object>
      </w:r>
      <w:r w:rsidR="00B07A20">
        <w:t xml:space="preserve"> </w:t>
      </w:r>
      <w:r w:rsidR="005F2D0D">
        <w:t xml:space="preserve">то </w:t>
      </w:r>
    </w:p>
    <w:bookmarkStart w:id="31" w:name="MTBlankEqn"/>
    <w:p w:rsidR="00860125" w:rsidRDefault="00F619D6" w:rsidP="00DB0AC1">
      <w:r w:rsidRPr="0019073C">
        <w:rPr>
          <w:position w:val="-74"/>
        </w:rPr>
        <w:object w:dxaOrig="2760" w:dyaOrig="1440">
          <v:shape id="_x0000_i101905" type="#_x0000_t75" style="width:138.45pt;height:72.4pt" o:ole="">
            <v:imagedata r:id="rId554" o:title=""/>
          </v:shape>
          <o:OLEObject Type="Embed" ProgID="Equation.DSMT4" ShapeID="_x0000_i101905" DrawAspect="Content" ObjectID="_1615486019" r:id="rId555"/>
        </w:object>
      </w:r>
      <w:bookmarkEnd w:id="31"/>
      <w:r w:rsidR="007A5472">
        <w:t xml:space="preserve"> </w:t>
      </w:r>
    </w:p>
    <w:p w:rsidR="007A5472" w:rsidRDefault="007A5472" w:rsidP="00DB0AC1">
      <w:r>
        <w:t>Дивергенция векторного потенциала</w:t>
      </w:r>
    </w:p>
    <w:p w:rsidR="007A5472" w:rsidRDefault="00876EC3" w:rsidP="00DB0AC1">
      <w:r w:rsidRPr="00672CAA">
        <w:rPr>
          <w:position w:val="-72"/>
        </w:rPr>
        <w:object w:dxaOrig="5980" w:dyaOrig="1560">
          <v:shape id="_x0000_i1297" type="#_x0000_t75" style="width:298.7pt;height:78.35pt" o:ole="">
            <v:imagedata r:id="rId556" o:title=""/>
          </v:shape>
          <o:OLEObject Type="Embed" ProgID="Equation.DSMT4" ShapeID="_x0000_i1297" DrawAspect="Content" ObjectID="_1615486020" r:id="rId557"/>
        </w:object>
      </w:r>
      <w:r w:rsidR="00672CAA">
        <w:t xml:space="preserve"> </w:t>
      </w:r>
    </w:p>
    <w:p w:rsidR="004D59D4" w:rsidRDefault="004D59D4" w:rsidP="00DB0AC1">
      <w:r>
        <w:t>Дифференцируя скорость точечного заряда по координатам точки наблюдения</w:t>
      </w:r>
    </w:p>
    <w:p w:rsidR="004D59D4" w:rsidRDefault="004D59D4" w:rsidP="00DB0AC1">
      <w:r w:rsidRPr="009A707E">
        <w:rPr>
          <w:position w:val="-28"/>
        </w:rPr>
        <w:object w:dxaOrig="5760" w:dyaOrig="720">
          <v:shape id="_x0000_i1298" type="#_x0000_t75" style="width:4in;height:36pt" o:ole="">
            <v:imagedata r:id="rId558" o:title=""/>
          </v:shape>
          <o:OLEObject Type="Embed" ProgID="Equation.DSMT4" ShapeID="_x0000_i1298" DrawAspect="Content" ObjectID="_1615486021" r:id="rId559"/>
        </w:object>
      </w:r>
    </w:p>
    <w:p w:rsidR="004D59D4" w:rsidRDefault="004D59D4" w:rsidP="00DB0AC1">
      <w:r>
        <w:t xml:space="preserve">Градиент </w:t>
      </w:r>
      <w:r w:rsidR="000F4CBA">
        <w:t xml:space="preserve">запаздывающего момента </w:t>
      </w:r>
      <w:r>
        <w:t>времени</w:t>
      </w:r>
      <w:r w:rsidR="000F4CBA">
        <w:t xml:space="preserve"> </w:t>
      </w:r>
    </w:p>
    <w:p w:rsidR="000F4CBA" w:rsidRDefault="000F4CBA" w:rsidP="00DB0AC1">
      <w:r w:rsidRPr="000F4CBA">
        <w:rPr>
          <w:position w:val="-70"/>
        </w:rPr>
        <w:object w:dxaOrig="1860" w:dyaOrig="1140">
          <v:shape id="_x0000_i1299" type="#_x0000_t75" style="width:92.95pt;height:56.95pt" o:ole="">
            <v:imagedata r:id="rId560" o:title=""/>
          </v:shape>
          <o:OLEObject Type="Embed" ProgID="Equation.DSMT4" ShapeID="_x0000_i1299" DrawAspect="Content" ObjectID="_1615486022" r:id="rId561"/>
        </w:object>
      </w:r>
    </w:p>
    <w:p w:rsidR="000F4CBA" w:rsidRDefault="000F4CBA" w:rsidP="00DB0AC1">
      <w:r>
        <w:lastRenderedPageBreak/>
        <w:t xml:space="preserve">Откуда </w:t>
      </w:r>
      <w:r w:rsidR="00405397" w:rsidRPr="000F4CBA">
        <w:rPr>
          <w:position w:val="-70"/>
        </w:rPr>
        <w:object w:dxaOrig="2780" w:dyaOrig="1140">
          <v:shape id="_x0000_i1300" type="#_x0000_t75" style="width:138.85pt;height:56.95pt" o:ole="">
            <v:imagedata r:id="rId562" o:title=""/>
          </v:shape>
          <o:OLEObject Type="Embed" ProgID="Equation.DSMT4" ShapeID="_x0000_i1300" DrawAspect="Content" ObjectID="_1615486023" r:id="rId563"/>
        </w:object>
      </w:r>
    </w:p>
    <w:p w:rsidR="009A3249" w:rsidRDefault="009A3249" w:rsidP="00DB0AC1">
      <w:r>
        <w:t>Далее</w:t>
      </w:r>
    </w:p>
    <w:p w:rsidR="000F4CBA" w:rsidRDefault="0069095F" w:rsidP="00DB0AC1">
      <w:r w:rsidRPr="000F4CBA">
        <w:rPr>
          <w:position w:val="-74"/>
        </w:rPr>
        <w:object w:dxaOrig="4180" w:dyaOrig="1200">
          <v:shape id="_x0000_i1301" type="#_x0000_t75" style="width:209.25pt;height:60.55pt" o:ole="">
            <v:imagedata r:id="rId564" o:title=""/>
          </v:shape>
          <o:OLEObject Type="Embed" ProgID="Equation.DSMT4" ShapeID="_x0000_i1301" DrawAspect="Content" ObjectID="_1615486024" r:id="rId565"/>
        </w:object>
      </w:r>
    </w:p>
    <w:p w:rsidR="007420D6" w:rsidRDefault="007420D6" w:rsidP="00DB0AC1">
      <w:r>
        <w:t>Поскольку</w:t>
      </w:r>
    </w:p>
    <w:p w:rsidR="007420D6" w:rsidRDefault="007420D6" w:rsidP="00DB0AC1">
      <w:r w:rsidRPr="007420D6">
        <w:rPr>
          <w:position w:val="-70"/>
        </w:rPr>
        <w:object w:dxaOrig="4540" w:dyaOrig="1160">
          <v:shape id="_x0000_i1302" type="#_x0000_t75" style="width:227.1pt;height:58.15pt" o:ole="">
            <v:imagedata r:id="rId566" o:title=""/>
          </v:shape>
          <o:OLEObject Type="Embed" ProgID="Equation.DSMT4" ShapeID="_x0000_i1302" DrawAspect="Content" ObjectID="_1615486025" r:id="rId567"/>
        </w:object>
      </w:r>
    </w:p>
    <w:p w:rsidR="008E7CBE" w:rsidRDefault="008E7CBE" w:rsidP="00DB0AC1">
      <w:r>
        <w:t>то</w:t>
      </w:r>
    </w:p>
    <w:p w:rsidR="007420D6" w:rsidRDefault="0069095F" w:rsidP="00DB0AC1">
      <w:r w:rsidRPr="000F4CBA">
        <w:rPr>
          <w:position w:val="-74"/>
        </w:rPr>
        <w:object w:dxaOrig="6200" w:dyaOrig="1579">
          <v:shape id="_x0000_i1303" type="#_x0000_t75" style="width:310.15pt;height:79.5pt" o:ole="">
            <v:imagedata r:id="rId568" o:title=""/>
          </v:shape>
          <o:OLEObject Type="Embed" ProgID="Equation.DSMT4" ShapeID="_x0000_i1303" DrawAspect="Content" ObjectID="_1615486026" r:id="rId569"/>
        </w:object>
      </w:r>
    </w:p>
    <w:p w:rsidR="004D59D4" w:rsidRDefault="00405397" w:rsidP="00DB0AC1">
      <w:r>
        <w:t>Откуда</w:t>
      </w:r>
    </w:p>
    <w:p w:rsidR="00405397" w:rsidRDefault="00876EC3" w:rsidP="00DB0AC1">
      <w:r w:rsidRPr="00405397">
        <w:rPr>
          <w:position w:val="-76"/>
        </w:rPr>
        <w:object w:dxaOrig="7260" w:dyaOrig="1640">
          <v:shape id="_x0000_i1304" type="#_x0000_t75" style="width:363.55pt;height:81.9pt" o:ole="">
            <v:imagedata r:id="rId570" o:title=""/>
          </v:shape>
          <o:OLEObject Type="Embed" ProgID="Equation.DSMT4" ShapeID="_x0000_i1304" DrawAspect="Content" ObjectID="_1615486027" r:id="rId571"/>
        </w:object>
      </w:r>
    </w:p>
    <w:p w:rsidR="008331D4" w:rsidRDefault="008331D4" w:rsidP="00DB0AC1">
      <w:r>
        <w:t>На слагаемые</w:t>
      </w:r>
    </w:p>
    <w:p w:rsidR="008331D4" w:rsidRDefault="00700268" w:rsidP="00DB0AC1">
      <w:r w:rsidRPr="00405397">
        <w:rPr>
          <w:position w:val="-76"/>
        </w:rPr>
        <w:object w:dxaOrig="6979" w:dyaOrig="1640">
          <v:shape id="_x0000_i101917" type="#_x0000_t75" style="width:349.7pt;height:81.9pt" o:ole="">
            <v:imagedata r:id="rId572" o:title=""/>
          </v:shape>
          <o:OLEObject Type="Embed" ProgID="Equation.DSMT4" ShapeID="_x0000_i101917" DrawAspect="Content" ObjectID="_1615486028" r:id="rId573"/>
        </w:object>
      </w:r>
    </w:p>
    <w:p w:rsidR="00700268" w:rsidRDefault="00700268" w:rsidP="00DB0AC1">
      <w:r w:rsidRPr="00405397">
        <w:rPr>
          <w:position w:val="-76"/>
        </w:rPr>
        <w:object w:dxaOrig="5460" w:dyaOrig="1640">
          <v:shape id="_x0000_i101920" type="#_x0000_t75" style="width:273.35pt;height:81.9pt" o:ole="">
            <v:imagedata r:id="rId574" o:title=""/>
          </v:shape>
          <o:OLEObject Type="Embed" ProgID="Equation.DSMT4" ShapeID="_x0000_i101920" DrawAspect="Content" ObjectID="_1615486029" r:id="rId575"/>
        </w:object>
      </w:r>
    </w:p>
    <w:p w:rsidR="00876EC3" w:rsidRDefault="00FF3913" w:rsidP="00876EC3">
      <w:r>
        <w:t xml:space="preserve">Теперь проверяем </w:t>
      </w:r>
      <w:r w:rsidR="00BD0FF4">
        <w:t>полученные выражения на соответствие калибровке</w:t>
      </w:r>
      <w:r w:rsidR="00876EC3">
        <w:t xml:space="preserve"> Лоренца</w:t>
      </w:r>
    </w:p>
    <w:p w:rsidR="00463182" w:rsidRPr="00876EC3" w:rsidRDefault="008E7CBE" w:rsidP="00876EC3">
      <w:pPr>
        <w:rPr>
          <w:b/>
        </w:rPr>
      </w:pPr>
      <w:r w:rsidRPr="002504BB">
        <w:rPr>
          <w:position w:val="-24"/>
        </w:rPr>
        <w:object w:dxaOrig="1640" w:dyaOrig="620">
          <v:shape id="_x0000_i1305" type="#_x0000_t75" style="width:83.1pt;height:31.25pt" o:ole="">
            <v:imagedata r:id="rId576" o:title=""/>
          </v:shape>
          <o:OLEObject Type="Embed" ProgID="Equation.DSMT4" ShapeID="_x0000_i1305" DrawAspect="Content" ObjectID="_1615486030" r:id="rId577"/>
        </w:object>
      </w:r>
    </w:p>
    <w:p w:rsidR="00463182" w:rsidRDefault="00F619D6" w:rsidP="00DB0AC1">
      <w:r>
        <w:t>Правая часть этого выражения</w:t>
      </w:r>
    </w:p>
    <w:p w:rsidR="00F619D6" w:rsidRDefault="00F619D6" w:rsidP="00DB0AC1">
      <w:r w:rsidRPr="0019073C">
        <w:rPr>
          <w:position w:val="-74"/>
        </w:rPr>
        <w:object w:dxaOrig="2940" w:dyaOrig="1440">
          <v:shape id="_x0000_i101908" type="#_x0000_t75" style="width:147.15pt;height:72.4pt" o:ole="">
            <v:imagedata r:id="rId578" o:title=""/>
          </v:shape>
          <o:OLEObject Type="Embed" ProgID="Equation.DSMT4" ShapeID="_x0000_i101908" DrawAspect="Content" ObjectID="_1615486031" r:id="rId579"/>
        </w:object>
      </w:r>
    </w:p>
    <w:p w:rsidR="005365F2" w:rsidRDefault="00750D5F" w:rsidP="00DB0AC1">
      <w:r>
        <w:t>Итак,</w:t>
      </w:r>
      <w:r w:rsidR="005365F2">
        <w:t xml:space="preserve"> </w:t>
      </w:r>
      <w:r w:rsidR="00700268">
        <w:t>проверим тождество</w:t>
      </w:r>
    </w:p>
    <w:p w:rsidR="005365F2" w:rsidRDefault="00700268" w:rsidP="00DB0AC1">
      <w:r w:rsidRPr="00700268">
        <w:rPr>
          <w:position w:val="-74"/>
        </w:rPr>
        <w:object w:dxaOrig="6320" w:dyaOrig="1440">
          <v:shape id="_x0000_i101922" type="#_x0000_t75" style="width:316.5pt;height:1in" o:ole="">
            <v:imagedata r:id="rId580" o:title=""/>
          </v:shape>
          <o:OLEObject Type="Embed" ProgID="Equation.DSMT4" ShapeID="_x0000_i101922" DrawAspect="Content" ObjectID="_1615486032" r:id="rId581"/>
        </w:object>
      </w:r>
    </w:p>
    <w:p w:rsidR="00741818" w:rsidRDefault="00741818" w:rsidP="00DB0AC1"/>
    <w:p w:rsidR="00741818" w:rsidRDefault="00741818" w:rsidP="00DB0AC1">
      <w:r w:rsidRPr="00700268">
        <w:rPr>
          <w:position w:val="-74"/>
        </w:rPr>
        <w:object w:dxaOrig="7260" w:dyaOrig="1260">
          <v:shape id="_x0000_i101927" type="#_x0000_t75" style="width:363.55pt;height:62.9pt" o:ole="">
            <v:imagedata r:id="rId582" o:title=""/>
          </v:shape>
          <o:OLEObject Type="Embed" ProgID="Equation.DSMT4" ShapeID="_x0000_i101927" DrawAspect="Content" ObjectID="_1615486033" r:id="rId583"/>
        </w:object>
      </w:r>
    </w:p>
    <w:p w:rsidR="00741818" w:rsidRDefault="00741818" w:rsidP="00DB0AC1"/>
    <w:p w:rsidR="00741818" w:rsidRDefault="00C55C8D" w:rsidP="00DB0AC1">
      <w:r w:rsidRPr="00700268">
        <w:rPr>
          <w:position w:val="-74"/>
        </w:rPr>
        <w:object w:dxaOrig="5600" w:dyaOrig="1260">
          <v:shape id="_x0000_i101930" type="#_x0000_t75" style="width:280.5pt;height:62.9pt" o:ole="">
            <v:imagedata r:id="rId584" o:title=""/>
          </v:shape>
          <o:OLEObject Type="Embed" ProgID="Equation.DSMT4" ShapeID="_x0000_i101930" DrawAspect="Content" ObjectID="_1615486034" r:id="rId585"/>
        </w:object>
      </w:r>
    </w:p>
    <w:p w:rsidR="00C55C8D" w:rsidRDefault="00C55C8D" w:rsidP="00DB0AC1"/>
    <w:p w:rsidR="00C55C8D" w:rsidRDefault="00C55C8D" w:rsidP="00DB0AC1">
      <w:r w:rsidRPr="00700268">
        <w:rPr>
          <w:position w:val="-74"/>
        </w:rPr>
        <w:object w:dxaOrig="5600" w:dyaOrig="1260">
          <v:shape id="_x0000_i101931" type="#_x0000_t75" style="width:280.5pt;height:62.9pt" o:ole="">
            <v:imagedata r:id="rId584" o:title=""/>
          </v:shape>
          <o:OLEObject Type="Embed" ProgID="Equation.DSMT4" ShapeID="_x0000_i101931" DrawAspect="Content" ObjectID="_1615486035" r:id="rId586"/>
        </w:object>
      </w:r>
    </w:p>
    <w:p w:rsidR="00C55C8D" w:rsidRDefault="00C55C8D" w:rsidP="00DB0AC1">
      <w:r>
        <w:t>Возьмём случай равномерного движения</w:t>
      </w:r>
    </w:p>
    <w:p w:rsidR="00665D8E" w:rsidRDefault="00665D8E" w:rsidP="00DB0AC1">
      <w:r w:rsidRPr="00700268">
        <w:rPr>
          <w:position w:val="-74"/>
        </w:rPr>
        <w:object w:dxaOrig="4780" w:dyaOrig="1180">
          <v:shape id="_x0000_i101936" type="#_x0000_t75" style="width:239.35pt;height:58.95pt" o:ole="">
            <v:imagedata r:id="rId587" o:title=""/>
          </v:shape>
          <o:OLEObject Type="Embed" ProgID="Equation.DSMT4" ShapeID="_x0000_i101936" DrawAspect="Content" ObjectID="_1615486036" r:id="rId588"/>
        </w:object>
      </w:r>
    </w:p>
    <w:p w:rsidR="00665D8E" w:rsidRDefault="00665D8E" w:rsidP="00DB0AC1">
      <w:bookmarkStart w:id="32" w:name="_GoBack"/>
      <w:bookmarkEnd w:id="32"/>
    </w:p>
    <w:p w:rsidR="00665D8E" w:rsidRDefault="00665D8E" w:rsidP="00DB0AC1"/>
    <w:p w:rsidR="00665D8E" w:rsidRPr="009B2B75" w:rsidRDefault="00665D8E" w:rsidP="00DB0AC1"/>
    <w:p w:rsidR="00D612A4" w:rsidRPr="00BD3F56" w:rsidRDefault="00D612A4" w:rsidP="00D612A4">
      <w:pPr>
        <w:jc w:val="center"/>
        <w:rPr>
          <w:b/>
          <w:sz w:val="36"/>
        </w:rPr>
      </w:pPr>
      <w:r w:rsidRPr="00BD3F56">
        <w:rPr>
          <w:b/>
          <w:sz w:val="36"/>
        </w:rPr>
        <w:lastRenderedPageBreak/>
        <w:t>О применимости калибровки Лоренца к электродинамике Николаева</w:t>
      </w:r>
    </w:p>
    <w:p w:rsidR="00D612A4" w:rsidRDefault="00D612A4" w:rsidP="00D612A4">
      <w:pPr>
        <w:jc w:val="right"/>
      </w:pPr>
      <w:r>
        <w:t xml:space="preserve">А.Ю. Дроздов </w:t>
      </w:r>
    </w:p>
    <w:p w:rsidR="00556576" w:rsidRDefault="00556576" w:rsidP="00D612A4">
      <w:r>
        <w:fldChar w:fldCharType="begin"/>
      </w:r>
      <w:r>
        <w:instrText xml:space="preserve"> MACROBUTTON MTEditEquationSection2 </w:instrText>
      </w:r>
      <w:r w:rsidRPr="00556576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</w:p>
    <w:p w:rsidR="00D612A4" w:rsidRDefault="00846B7A" w:rsidP="00D612A4">
      <w:r>
        <w:t>Одним из возможных объяснений</w:t>
      </w:r>
      <w:r w:rsidR="00D612A4">
        <w:t xml:space="preserve"> ЭМИ сферически симметричного взрыва является индукция Николаева, записанная им </w:t>
      </w:r>
      <w:sdt>
        <w:sdtPr>
          <w:id w:val="-468820511"/>
          <w:citation/>
        </w:sdtPr>
        <w:sdtContent>
          <w:r w:rsidR="00D612A4">
            <w:fldChar w:fldCharType="begin"/>
          </w:r>
          <w:r w:rsidR="00D612A4">
            <w:instrText xml:space="preserve">CITATION ГНи \l 1049 </w:instrText>
          </w:r>
          <w:r w:rsidR="00D612A4">
            <w:fldChar w:fldCharType="separate"/>
          </w:r>
          <w:r w:rsidR="003F5897">
            <w:rPr>
              <w:noProof/>
            </w:rPr>
            <w:t>(Николаев, 2004)</w:t>
          </w:r>
          <w:r w:rsidR="00D612A4">
            <w:fldChar w:fldCharType="end"/>
          </w:r>
        </w:sdtContent>
      </w:sdt>
      <w:r w:rsidR="00D612A4">
        <w:t xml:space="preserve"> в следующем виде</w:t>
      </w:r>
    </w:p>
    <w:p w:rsidR="00D612A4" w:rsidRDefault="00D612A4" w:rsidP="00D612A4">
      <w:pPr>
        <w:pStyle w:val="MTDisplayEquation"/>
      </w:pPr>
      <w:r>
        <w:tab/>
      </w:r>
      <w:r w:rsidR="00BD0FF4" w:rsidRPr="00D63F9E">
        <w:rPr>
          <w:position w:val="-24"/>
        </w:rPr>
        <w:object w:dxaOrig="2920" w:dyaOrig="639">
          <v:shape id="_x0000_i101901" type="#_x0000_t75" style="width:144.8pt;height:32.45pt" o:ole="">
            <v:imagedata r:id="rId589" o:title=""/>
          </v:shape>
          <o:OLEObject Type="Embed" ProgID="Equation.DSMT4" ShapeID="_x0000_i101901" DrawAspect="Content" ObjectID="_1615486037" r:id="rId5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D612A4" w:rsidRDefault="00846B7A" w:rsidP="00D612A4">
      <w:r>
        <w:t>Но для совпадения предсказаний теории с результатами эксперимента необходимо</w:t>
      </w:r>
      <w:r w:rsidR="00D612A4">
        <w:t xml:space="preserve"> дополнить данное Николаевым уравнение продольной электрической индукции множителем </w:t>
      </w:r>
      <w:r w:rsidR="00D612A4" w:rsidRPr="00D63F9E">
        <w:rPr>
          <w:position w:val="-14"/>
        </w:rPr>
        <w:object w:dxaOrig="279" w:dyaOrig="380">
          <v:shape id="_x0000_i1308" type="#_x0000_t75" style="width:13.45pt;height:18.6pt" o:ole="">
            <v:imagedata r:id="rId591" o:title=""/>
          </v:shape>
          <o:OLEObject Type="Embed" ProgID="Equation.DSMT4" ShapeID="_x0000_i1308" DrawAspect="Content" ObjectID="_1615486038" r:id="rId592"/>
        </w:object>
      </w:r>
      <w:r w:rsidR="00D612A4">
        <w:t xml:space="preserve"> который по аналогии с параметром </w:t>
      </w:r>
      <w:r w:rsidR="00D612A4" w:rsidRPr="00D63F9E">
        <w:rPr>
          <w:position w:val="-10"/>
        </w:rPr>
        <w:object w:dxaOrig="240" w:dyaOrig="260">
          <v:shape id="_x0000_i1309" type="#_x0000_t75" style="width:12.25pt;height:12.25pt" o:ole="">
            <v:imagedata r:id="rId593" o:title=""/>
          </v:shape>
          <o:OLEObject Type="Embed" ProgID="Equation.DSMT4" ShapeID="_x0000_i1309" DrawAspect="Content" ObjectID="_1615486039" r:id="rId594"/>
        </w:object>
      </w:r>
      <w:r w:rsidR="00D612A4">
        <w:t xml:space="preserve"> из классической электродинамики можно было бы назвать продольной магнитной проницаемостью вещества или вакуума.</w:t>
      </w:r>
    </w:p>
    <w:p w:rsidR="00D612A4" w:rsidRDefault="00846B7A" w:rsidP="00D612A4">
      <w:r>
        <w:t>Причем,</w:t>
      </w:r>
      <w:r w:rsidR="00D612A4">
        <w:t xml:space="preserve"> продольная магнитная проницаемость</w:t>
      </w:r>
      <w:r>
        <w:t xml:space="preserve"> вакуума</w:t>
      </w:r>
      <w:r w:rsidR="00D612A4">
        <w:t xml:space="preserve"> </w:t>
      </w:r>
      <w:r w:rsidR="00D612A4" w:rsidRPr="00D63F9E">
        <w:rPr>
          <w:position w:val="-14"/>
        </w:rPr>
        <w:object w:dxaOrig="279" w:dyaOrig="380">
          <v:shape id="_x0000_i1310" type="#_x0000_t75" style="width:13.45pt;height:18.6pt" o:ole="">
            <v:imagedata r:id="rId591" o:title=""/>
          </v:shape>
          <o:OLEObject Type="Embed" ProgID="Equation.DSMT4" ShapeID="_x0000_i1310" DrawAspect="Content" ObjectID="_1615486040" r:id="rId595"/>
        </w:object>
      </w:r>
      <w:r w:rsidR="00D612A4">
        <w:t xml:space="preserve"> должна отличаться от обычной классической магнитной проницае</w:t>
      </w:r>
      <w:r>
        <w:t xml:space="preserve">мости </w:t>
      </w:r>
      <w:r w:rsidR="00D612A4">
        <w:t>вакуума</w:t>
      </w:r>
      <w:r>
        <w:t xml:space="preserve"> по меньшей мере знаком</w:t>
      </w:r>
      <w:r w:rsidR="00D612A4">
        <w:t>.</w:t>
      </w:r>
    </w:p>
    <w:p w:rsidR="00E14FCF" w:rsidRDefault="00E14FCF" w:rsidP="00E14FCF">
      <w:r>
        <w:t>С точки зрения электро</w:t>
      </w:r>
      <w:r w:rsidRPr="001A67CF">
        <w:rPr>
          <w:i/>
        </w:rPr>
        <w:t>динамической</w:t>
      </w:r>
      <w:r>
        <w:t xml:space="preserve"> теории полученные результаты указывают на необходимость введения в четвертое уравнение Максвелла дополнительного слагаемого. Действительно, уравнение </w:t>
      </w:r>
      <w:r w:rsidRPr="00082B86">
        <w:rPr>
          <w:position w:val="-10"/>
        </w:rPr>
        <w:object w:dxaOrig="1359" w:dyaOrig="380">
          <v:shape id="_x0000_i1311" type="#_x0000_t75" style="width:68.45pt;height:18.6pt" o:ole="">
            <v:imagedata r:id="rId596" o:title=""/>
          </v:shape>
          <o:OLEObject Type="Embed" ProgID="Equation.DSMT4" ShapeID="_x0000_i1311" DrawAspect="Content" ObjectID="_1615486041" r:id="rId597"/>
        </w:object>
      </w:r>
      <w:r>
        <w:t xml:space="preserve">известное из курса </w:t>
      </w:r>
      <w:r w:rsidRPr="001A67CF">
        <w:rPr>
          <w:i/>
        </w:rPr>
        <w:t>электростатики</w:t>
      </w:r>
      <w:r>
        <w:t xml:space="preserve"> при применении теоремы Гаусса к рассматриваемой задаче центрально-симметричного взрыва изначально электро-нейтральной плазмы даёт в итоге нулевую радиальную компоненту электрического поля на поверхности большого радиуса </w:t>
      </w:r>
      <w:r w:rsidRPr="00A56A56">
        <w:rPr>
          <w:position w:val="-12"/>
        </w:rPr>
        <w:object w:dxaOrig="320" w:dyaOrig="360">
          <v:shape id="_x0000_i1312" type="#_x0000_t75" style="width:16.2pt;height:18.6pt" o:ole="">
            <v:imagedata r:id="rId598" o:title=""/>
          </v:shape>
          <o:OLEObject Type="Embed" ProgID="Equation.DSMT4" ShapeID="_x0000_i1312" DrawAspect="Content" ObjectID="_1615486042" r:id="rId599"/>
        </w:object>
      </w:r>
      <w:r>
        <w:t>.</w:t>
      </w:r>
    </w:p>
    <w:p w:rsidR="00E14FCF" w:rsidRDefault="00E14FCF" w:rsidP="00E14FCF">
      <w:r>
        <w:t>Это уравнение должно быть м</w:t>
      </w:r>
      <w:r w:rsidR="00574E06">
        <w:t>одифицировано следующим образом</w:t>
      </w:r>
    </w:p>
    <w:p w:rsidR="00574E06" w:rsidRDefault="00574E06" w:rsidP="00574E06">
      <w:pPr>
        <w:pStyle w:val="MTDisplayEquation"/>
      </w:pPr>
      <w:r>
        <w:tab/>
      </w:r>
      <w:r w:rsidRPr="00574E06">
        <w:rPr>
          <w:position w:val="-24"/>
        </w:rPr>
        <w:object w:dxaOrig="4200" w:dyaOrig="639">
          <v:shape id="_x0000_i1313" type="#_x0000_t75" style="width:209.65pt;height:32.45pt" o:ole="">
            <v:imagedata r:id="rId600" o:title=""/>
          </v:shape>
          <o:OLEObject Type="Embed" ProgID="Equation.DSMT4" ShapeID="_x0000_i1313" DrawAspect="Content" ObjectID="_1615486043" r:id="rId6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500242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</w:instrText>
        </w:r>
      </w:fldSimple>
      <w:r>
        <w:instrText>)</w:instrText>
      </w:r>
      <w:bookmarkEnd w:id="33"/>
      <w:r>
        <w:fldChar w:fldCharType="end"/>
      </w:r>
    </w:p>
    <w:p w:rsidR="00D612A4" w:rsidRDefault="00D612A4" w:rsidP="00D612A4">
      <w:r>
        <w:t>Итак, четвёртое уравнение Максвелла для удовлетворительного объяснения явлений ЭМИ ядерных и иных центрально-симметричных взрывов плазмы должно иметь вид</w:t>
      </w:r>
    </w:p>
    <w:p w:rsidR="00D612A4" w:rsidRDefault="00D612A4" w:rsidP="00D612A4">
      <w:pPr>
        <w:pStyle w:val="MTDisplayEquation"/>
      </w:pPr>
      <w:r>
        <w:tab/>
      </w:r>
      <w:r w:rsidRPr="00981A77">
        <w:rPr>
          <w:position w:val="-24"/>
        </w:rPr>
        <w:object w:dxaOrig="3600" w:dyaOrig="639">
          <v:shape id="_x0000_i1314" type="#_x0000_t75" style="width:180pt;height:32.45pt" o:ole="">
            <v:imagedata r:id="rId602" o:title=""/>
          </v:shape>
          <o:OLEObject Type="Embed" ProgID="Equation.DSMT4" ShapeID="_x0000_i1314" DrawAspect="Content" ObjectID="_1615486044" r:id="rId6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351893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3</w:instrText>
        </w:r>
      </w:fldSimple>
      <w:r>
        <w:instrText>)</w:instrText>
      </w:r>
      <w:bookmarkEnd w:id="34"/>
      <w:r>
        <w:fldChar w:fldCharType="end"/>
      </w:r>
    </w:p>
    <w:p w:rsidR="00D612A4" w:rsidRDefault="00D612A4" w:rsidP="00D612A4">
      <w:r>
        <w:t xml:space="preserve">где </w:t>
      </w:r>
      <w:r w:rsidRPr="0008209C">
        <w:rPr>
          <w:position w:val="-14"/>
        </w:rPr>
        <w:object w:dxaOrig="999" w:dyaOrig="380">
          <v:shape id="_x0000_i1315" type="#_x0000_t75" style="width:49.85pt;height:18.6pt" o:ole="">
            <v:imagedata r:id="rId604" o:title=""/>
          </v:shape>
          <o:OLEObject Type="Embed" ProgID="Equation.DSMT4" ShapeID="_x0000_i1315" DrawAspect="Content" ObjectID="_1615486045" r:id="rId605"/>
        </w:object>
      </w:r>
      <w:r>
        <w:t xml:space="preserve"> </w:t>
      </w:r>
    </w:p>
    <w:p w:rsidR="00D612A4" w:rsidRDefault="00D612A4" w:rsidP="00D612A4">
      <w:r>
        <w:t>Наряду с индукцией Николаева в электродинамике широко известна индукция Фарадея, выражающаяся во втором уравнении Максвелла</w:t>
      </w:r>
    </w:p>
    <w:p w:rsidR="00D612A4" w:rsidRDefault="00D612A4" w:rsidP="00D612A4">
      <w:pPr>
        <w:pStyle w:val="MTDisplayEquation"/>
      </w:pPr>
      <w:r>
        <w:tab/>
      </w:r>
      <w:r w:rsidRPr="00E262D7">
        <w:rPr>
          <w:position w:val="-24"/>
        </w:rPr>
        <w:object w:dxaOrig="2680" w:dyaOrig="620">
          <v:shape id="_x0000_i1316" type="#_x0000_t75" style="width:134.1pt;height:31.25pt" o:ole="">
            <v:imagedata r:id="rId606" o:title=""/>
          </v:shape>
          <o:OLEObject Type="Embed" ProgID="Equation.DSMT4" ShapeID="_x0000_i1316" DrawAspect="Content" ObjectID="_1615486046" r:id="rId6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lastRenderedPageBreak/>
        <w:t xml:space="preserve">Выражение электрического поля через векторный и скалярные потенциалы, удовлетворяющее второму уравнению Максвелла, а значит и явлению </w:t>
      </w:r>
      <w:proofErr w:type="spellStart"/>
      <w:r>
        <w:t>Фарадеевской</w:t>
      </w:r>
      <w:proofErr w:type="spellEnd"/>
      <w:r>
        <w:t xml:space="preserve"> индукции имеет вид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2140" w:dyaOrig="620">
          <v:shape id="_x0000_i1317" type="#_x0000_t75" style="width:106.8pt;height:31.25pt" o:ole="">
            <v:imagedata r:id="rId608" o:title=""/>
          </v:shape>
          <o:OLEObject Type="Embed" ProgID="Equation.DSMT4" ShapeID="_x0000_i1317" DrawAspect="Content" ObjectID="_1615486047" r:id="rId6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188958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5</w:instrText>
        </w:r>
      </w:fldSimple>
      <w:r>
        <w:instrText>)</w:instrText>
      </w:r>
      <w:bookmarkEnd w:id="35"/>
      <w:r>
        <w:fldChar w:fldCharType="end"/>
      </w:r>
    </w:p>
    <w:p w:rsidR="00D612A4" w:rsidRDefault="00D612A4" w:rsidP="00D612A4">
      <w:r>
        <w:t xml:space="preserve">Взяв дивергенцию этого выражения получаем </w:t>
      </w:r>
    </w:p>
    <w:p w:rsidR="00D612A4" w:rsidRDefault="00D612A4" w:rsidP="00D612A4">
      <w:pPr>
        <w:pStyle w:val="MTDisplayEquation"/>
      </w:pPr>
      <w:r>
        <w:tab/>
      </w:r>
      <w:r w:rsidRPr="0080054E">
        <w:rPr>
          <w:position w:val="-24"/>
        </w:rPr>
        <w:object w:dxaOrig="3180" w:dyaOrig="620">
          <v:shape id="_x0000_i1318" type="#_x0000_t75" style="width:160.2pt;height:31.25pt" o:ole="">
            <v:imagedata r:id="rId610" o:title=""/>
          </v:shape>
          <o:OLEObject Type="Embed" ProgID="Equation.DSMT4" ShapeID="_x0000_i1318" DrawAspect="Content" ObjectID="_1615486048" r:id="rId6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Откуда</w:t>
      </w:r>
    </w:p>
    <w:p w:rsidR="00D612A4" w:rsidRDefault="00D612A4" w:rsidP="00D612A4">
      <w:pPr>
        <w:pStyle w:val="MTDisplayEquation"/>
      </w:pPr>
      <w:r>
        <w:tab/>
      </w:r>
      <w:r w:rsidRPr="00090783">
        <w:rPr>
          <w:position w:val="-24"/>
        </w:rPr>
        <w:object w:dxaOrig="2299" w:dyaOrig="639">
          <v:shape id="_x0000_i1319" type="#_x0000_t75" style="width:114.35pt;height:32.45pt" o:ole="">
            <v:imagedata r:id="rId612" o:title=""/>
          </v:shape>
          <o:OLEObject Type="Embed" ProgID="Equation.DSMT4" ShapeID="_x0000_i1319" DrawAspect="Content" ObjectID="_1615486049" r:id="rId6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589653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7</w:instrText>
        </w:r>
      </w:fldSimple>
      <w:r>
        <w:instrText>)</w:instrText>
      </w:r>
      <w:bookmarkEnd w:id="36"/>
      <w:r>
        <w:fldChar w:fldCharType="end"/>
      </w:r>
    </w:p>
    <w:p w:rsidR="00D612A4" w:rsidRDefault="00D612A4" w:rsidP="00D612A4">
      <w:r>
        <w:t xml:space="preserve">Приравняв полученное выражение к дополненному индукцией Николаева четвёртому уравнению Максвелла </w:t>
      </w:r>
      <w:r>
        <w:fldChar w:fldCharType="begin"/>
      </w:r>
      <w:r>
        <w:instrText xml:space="preserve"> GOTOBUTTON ZEqnNum351893  \* MERGEFORMAT </w:instrText>
      </w:r>
      <w:fldSimple w:instr=" REF ZEqnNum351893 \* Charformat \! \* MERGEFORMAT ">
        <w:r w:rsidR="003F5897">
          <w:instrText>(2.3)</w:instrText>
        </w:r>
      </w:fldSimple>
      <w:r>
        <w:fldChar w:fldCharType="end"/>
      </w:r>
      <w:r>
        <w:t>, получаем 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075EB3">
        <w:rPr>
          <w:position w:val="-24"/>
        </w:rPr>
        <w:object w:dxaOrig="2840" w:dyaOrig="700">
          <v:shape id="_x0000_i1320" type="#_x0000_t75" style="width:141.65pt;height:34.8pt" o:ole="">
            <v:imagedata r:id="rId614" o:title=""/>
          </v:shape>
          <o:OLEObject Type="Embed" ProgID="Equation.DSMT4" ShapeID="_x0000_i1320" DrawAspect="Content" ObjectID="_1615486050" r:id="rId6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Из полученного уравнения видно, что если бы продольная и обыч</w:t>
      </w:r>
      <w:r w:rsidR="005A027B">
        <w:t>ная магнитная проницаемость не отличались бы друг от друга знаком</w:t>
      </w:r>
      <w:r>
        <w:t>, то скалярный потенциал не зависел бы от времени</w:t>
      </w:r>
      <w:r w:rsidR="002B70A7">
        <w:t>, что означало бы невозможность получения волнового уравнения без махинаций с калибровками.</w:t>
      </w:r>
    </w:p>
    <w:p w:rsidR="00D612A4" w:rsidRDefault="00D612A4" w:rsidP="00D612A4">
      <w:r>
        <w:t xml:space="preserve">Исходя из вышеизложенного, мы можем дополнить рассуждения Е.И. Тамма, которые он приводит при выводе понятия ток смещения, «исходя из убеждения в правильности уравнения неразрывности»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1380" w:dyaOrig="620">
          <v:shape id="_x0000_i1321" type="#_x0000_t75" style="width:69.65pt;height:31.25pt" o:ole="">
            <v:imagedata r:id="rId616" o:title=""/>
          </v:shape>
          <o:OLEObject Type="Embed" ProgID="Equation.DSMT4" ShapeID="_x0000_i1321" DrawAspect="Content" ObjectID="_1615486051" r:id="rId6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Запишем первое уравнение Максвелла в виде </w:t>
      </w:r>
    </w:p>
    <w:p w:rsidR="00D612A4" w:rsidRDefault="00D612A4" w:rsidP="00D612A4">
      <w:pPr>
        <w:pStyle w:val="MTDisplayEquation"/>
      </w:pPr>
      <w:r>
        <w:tab/>
      </w:r>
      <w:r w:rsidRPr="006D387D">
        <w:rPr>
          <w:position w:val="-24"/>
        </w:rPr>
        <w:object w:dxaOrig="2880" w:dyaOrig="620">
          <v:shape id="_x0000_i1322" type="#_x0000_t75" style="width:2in;height:31.25pt" o:ole="">
            <v:imagedata r:id="rId618" o:title=""/>
          </v:shape>
          <o:OLEObject Type="Embed" ProgID="Equation.DSMT4" ShapeID="_x0000_i1322" DrawAspect="Content" ObjectID="_1615486052" r:id="rId6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543565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0</w:instrText>
        </w:r>
      </w:fldSimple>
      <w:r>
        <w:instrText>)</w:instrText>
      </w:r>
      <w:bookmarkEnd w:id="37"/>
      <w:r>
        <w:fldChar w:fldCharType="end"/>
      </w:r>
    </w:p>
    <w:p w:rsidR="00D612A4" w:rsidRDefault="00D612A4" w:rsidP="00D612A4">
      <w:r>
        <w:t>Возьмём от него дивергенцию</w:t>
      </w:r>
    </w:p>
    <w:p w:rsidR="00D612A4" w:rsidRDefault="00D612A4" w:rsidP="00D612A4">
      <w:pPr>
        <w:pStyle w:val="MTDisplayEquation"/>
      </w:pPr>
      <w:r>
        <w:tab/>
      </w:r>
      <w:r w:rsidRPr="004C3C83">
        <w:rPr>
          <w:position w:val="-24"/>
        </w:rPr>
        <w:object w:dxaOrig="4780" w:dyaOrig="620">
          <v:shape id="_x0000_i1323" type="#_x0000_t75" style="width:239.75pt;height:31.25pt" o:ole="">
            <v:imagedata r:id="rId620" o:title=""/>
          </v:shape>
          <o:OLEObject Type="Embed" ProgID="Equation.DSMT4" ShapeID="_x0000_i1323" DrawAspect="Content" ObjectID="_1615486053" r:id="rId6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Далее</w:t>
      </w:r>
    </w:p>
    <w:p w:rsidR="00D612A4" w:rsidRDefault="00D612A4" w:rsidP="00D612A4">
      <w:pPr>
        <w:pStyle w:val="MTDisplayEquation"/>
      </w:pPr>
      <w:r>
        <w:tab/>
      </w:r>
      <w:r w:rsidRPr="0040129E">
        <w:rPr>
          <w:position w:val="-24"/>
        </w:rPr>
        <w:object w:dxaOrig="2240" w:dyaOrig="620">
          <v:shape id="_x0000_i1324" type="#_x0000_t75" style="width:111.55pt;height:31.25pt" o:ole="">
            <v:imagedata r:id="rId622" o:title=""/>
          </v:shape>
          <o:OLEObject Type="Embed" ProgID="Equation.DSMT4" ShapeID="_x0000_i1324" DrawAspect="Content" ObjectID="_1615486054" r:id="rId6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 xml:space="preserve">Но исходя из дополненного индукцией Николаева четвёртого уравнения Максвелла </w:t>
      </w:r>
      <w:r>
        <w:fldChar w:fldCharType="begin"/>
      </w:r>
      <w:r>
        <w:instrText xml:space="preserve"> GOTOBUTTON ZEqnNum351893  \* MERGEFORMAT </w:instrText>
      </w:r>
      <w:fldSimple w:instr=" REF ZEqnNum351893 \* Charformat \! \* MERGEFORMAT ">
        <w:r w:rsidR="003F5897">
          <w:instrText>(2.3)</w:instrText>
        </w:r>
      </w:fldSimple>
      <w:r>
        <w:fldChar w:fldCharType="end"/>
      </w:r>
    </w:p>
    <w:p w:rsidR="00D612A4" w:rsidRDefault="00D612A4" w:rsidP="00D612A4">
      <w:pPr>
        <w:pStyle w:val="MTDisplayEquation"/>
      </w:pPr>
      <w:r>
        <w:lastRenderedPageBreak/>
        <w:tab/>
      </w:r>
      <w:r w:rsidRPr="00F640B1">
        <w:rPr>
          <w:position w:val="-30"/>
        </w:rPr>
        <w:object w:dxaOrig="2600" w:dyaOrig="720">
          <v:shape id="_x0000_i1325" type="#_x0000_t75" style="width:130.55pt;height:36pt" o:ole="">
            <v:imagedata r:id="rId624" o:title=""/>
          </v:shape>
          <o:OLEObject Type="Embed" ProgID="Equation.DSMT4" ShapeID="_x0000_i1325" DrawAspect="Content" ObjectID="_1615486055" r:id="rId6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Откуда для тока смещения запишем</w:t>
      </w:r>
    </w:p>
    <w:p w:rsidR="00D612A4" w:rsidRDefault="00D612A4" w:rsidP="00D612A4">
      <w:pPr>
        <w:pStyle w:val="MTDisplayEquation"/>
      </w:pPr>
      <w:r>
        <w:tab/>
      </w:r>
      <w:r w:rsidRPr="00F640B1">
        <w:rPr>
          <w:position w:val="-30"/>
        </w:rPr>
        <w:object w:dxaOrig="3340" w:dyaOrig="720">
          <v:shape id="_x0000_i1326" type="#_x0000_t75" style="width:167.75pt;height:36pt" o:ole="">
            <v:imagedata r:id="rId626" o:title=""/>
          </v:shape>
          <o:OLEObject Type="Embed" ProgID="Equation.DSMT4" ShapeID="_x0000_i1326" DrawAspect="Content" ObjectID="_1615486056" r:id="rId6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D612A4" w:rsidRPr="00975A74" w:rsidRDefault="00D612A4" w:rsidP="00D612A4">
      <w:r>
        <w:t>Выразим</w:t>
      </w:r>
      <w:r w:rsidRPr="00975A74">
        <w:t xml:space="preserve"> </w:t>
      </w:r>
      <w:r w:rsidRPr="00801306">
        <w:rPr>
          <w:position w:val="-10"/>
        </w:rPr>
        <w:object w:dxaOrig="620" w:dyaOrig="320">
          <v:shape id="_x0000_i1327" type="#_x0000_t75" style="width:31.25pt;height:16.2pt" o:ole="">
            <v:imagedata r:id="rId628" o:title=""/>
          </v:shape>
          <o:OLEObject Type="Embed" ProgID="Equation.DSMT4" ShapeID="_x0000_i1327" DrawAspect="Content" ObjectID="_1615486057" r:id="rId629"/>
        </w:object>
      </w:r>
      <w:r w:rsidRPr="00975A74">
        <w:t xml:space="preserve">, </w:t>
      </w:r>
      <w:r>
        <w:t>используя</w:t>
      </w:r>
      <w:r w:rsidRPr="00975A74">
        <w:t xml:space="preserve"> </w:t>
      </w:r>
      <w:r>
        <w:t>уравнение</w:t>
      </w:r>
      <w:r w:rsidRPr="00975A74">
        <w:t xml:space="preserve"> </w: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GOTOBUTTON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begin"/>
      </w:r>
      <w:r w:rsidRPr="00975A74">
        <w:instrText xml:space="preserve"> </w:instrText>
      </w:r>
      <w:r>
        <w:rPr>
          <w:lang w:val="en-US"/>
        </w:rPr>
        <w:instrText>REF</w:instrText>
      </w:r>
      <w:r w:rsidRPr="00975A74">
        <w:instrText xml:space="preserve"> </w:instrText>
      </w:r>
      <w:r>
        <w:rPr>
          <w:lang w:val="en-US"/>
        </w:rPr>
        <w:instrText>ZEqnNum</w:instrText>
      </w:r>
      <w:r w:rsidRPr="00975A74">
        <w:instrText xml:space="preserve">589653 \* </w:instrText>
      </w:r>
      <w:r>
        <w:rPr>
          <w:lang w:val="en-US"/>
        </w:rPr>
        <w:instrText>Charformat</w:instrText>
      </w:r>
      <w:r w:rsidRPr="00975A74">
        <w:instrText xml:space="preserve"> \! \* </w:instrText>
      </w:r>
      <w:r>
        <w:rPr>
          <w:lang w:val="en-US"/>
        </w:rPr>
        <w:instrText>MERGEFORMAT</w:instrText>
      </w:r>
      <w:r w:rsidRPr="00975A74">
        <w:instrText xml:space="preserve"> </w:instrText>
      </w:r>
      <w:r>
        <w:rPr>
          <w:lang w:val="en-US"/>
        </w:rPr>
        <w:fldChar w:fldCharType="separate"/>
      </w:r>
      <w:r w:rsidR="003F5897" w:rsidRPr="003F5897">
        <w:instrText>(2.7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</w:p>
    <w:p w:rsidR="00D612A4" w:rsidRPr="00975A74" w:rsidRDefault="00D612A4" w:rsidP="00D612A4">
      <w:pPr>
        <w:pStyle w:val="MTDisplayEquation"/>
      </w:pPr>
      <w:r w:rsidRPr="00975A74">
        <w:tab/>
      </w:r>
      <w:r w:rsidRPr="00EB5AAA">
        <w:rPr>
          <w:position w:val="-30"/>
        </w:rPr>
        <w:object w:dxaOrig="7280" w:dyaOrig="760">
          <v:shape id="_x0000_i1328" type="#_x0000_t75" style="width:362.35pt;height:38.35pt" o:ole="">
            <v:imagedata r:id="rId630" o:title=""/>
          </v:shape>
          <o:OLEObject Type="Embed" ProgID="Equation.DSMT4" ShapeID="_x0000_i1328" DrawAspect="Content" ObjectID="_1615486058" r:id="rId631"/>
        </w:object>
      </w:r>
      <w:r w:rsidRPr="00975A74">
        <w:t xml:space="preserve"> </w:t>
      </w:r>
      <w:r w:rsidRPr="00975A74">
        <w:tab/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MACROBUTTON</w:instrText>
      </w:r>
      <w:r w:rsidRPr="00975A74">
        <w:instrText xml:space="preserve"> </w:instrText>
      </w:r>
      <w:r w:rsidRPr="00975A74">
        <w:rPr>
          <w:lang w:val="en-US"/>
        </w:rPr>
        <w:instrText>MTPlaceRef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h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end"/>
      </w:r>
      <w:r w:rsidRPr="00975A74">
        <w:instrText>(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Sec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3F5897" w:rsidRPr="003F5897">
        <w:rPr>
          <w:noProof/>
        </w:rPr>
        <w:instrText>2</w:instrText>
      </w:r>
      <w:r>
        <w:rPr>
          <w:noProof/>
        </w:rPr>
        <w:fldChar w:fldCharType="end"/>
      </w:r>
      <w:r w:rsidRPr="00975A74">
        <w:instrText>.</w:instrText>
      </w:r>
      <w:r>
        <w:fldChar w:fldCharType="begin"/>
      </w:r>
      <w:r w:rsidRPr="00975A74">
        <w:instrText xml:space="preserve"> </w:instrText>
      </w:r>
      <w:r w:rsidRPr="00975A74">
        <w:rPr>
          <w:lang w:val="en-US"/>
        </w:rPr>
        <w:instrText>SEQ</w:instrText>
      </w:r>
      <w:r w:rsidRPr="00975A74">
        <w:instrText xml:space="preserve"> </w:instrText>
      </w:r>
      <w:r w:rsidRPr="00975A74">
        <w:rPr>
          <w:lang w:val="en-US"/>
        </w:rPr>
        <w:instrText>MTEqn</w:instrText>
      </w:r>
      <w:r w:rsidRPr="00975A74">
        <w:instrText xml:space="preserve"> \</w:instrText>
      </w:r>
      <w:r w:rsidRPr="00975A74">
        <w:rPr>
          <w:lang w:val="en-US"/>
        </w:rPr>
        <w:instrText>c</w:instrText>
      </w:r>
      <w:r w:rsidRPr="00975A74">
        <w:instrText xml:space="preserve"> \* </w:instrText>
      </w:r>
      <w:r w:rsidRPr="00975A74">
        <w:rPr>
          <w:lang w:val="en-US"/>
        </w:rPr>
        <w:instrText>Arabic</w:instrText>
      </w:r>
      <w:r w:rsidRPr="00975A74">
        <w:instrText xml:space="preserve"> \* </w:instrText>
      </w:r>
      <w:r w:rsidRPr="00975A74">
        <w:rPr>
          <w:lang w:val="en-US"/>
        </w:rPr>
        <w:instrText>MERGEFORMAT</w:instrText>
      </w:r>
      <w:r w:rsidRPr="00975A74">
        <w:instrText xml:space="preserve"> </w:instrText>
      </w:r>
      <w:r>
        <w:fldChar w:fldCharType="separate"/>
      </w:r>
      <w:r w:rsidR="003F5897" w:rsidRPr="003F5897">
        <w:rPr>
          <w:noProof/>
        </w:rPr>
        <w:instrText>15</w:instrText>
      </w:r>
      <w:r>
        <w:rPr>
          <w:noProof/>
        </w:rPr>
        <w:fldChar w:fldCharType="end"/>
      </w:r>
      <w:r w:rsidRPr="00975A74">
        <w:instrText>)</w:instrText>
      </w:r>
      <w:r>
        <w:fldChar w:fldCharType="end"/>
      </w:r>
    </w:p>
    <w:p w:rsidR="00D612A4" w:rsidRDefault="00D612A4" w:rsidP="00D612A4">
      <w:r>
        <w:t>Это выражение может быть удовлетворено, если положить для тока смещения</w:t>
      </w:r>
    </w:p>
    <w:p w:rsidR="00D612A4" w:rsidRDefault="00D612A4" w:rsidP="00D612A4">
      <w:pPr>
        <w:pStyle w:val="MTDisplayEquation"/>
      </w:pPr>
      <w:r>
        <w:tab/>
      </w:r>
      <w:r w:rsidRPr="00970FFB">
        <w:rPr>
          <w:position w:val="-24"/>
        </w:rPr>
        <w:object w:dxaOrig="4320" w:dyaOrig="700">
          <v:shape id="_x0000_i1329" type="#_x0000_t75" style="width:3in;height:34.8pt" o:ole="">
            <v:imagedata r:id="rId632" o:title=""/>
          </v:shape>
          <o:OLEObject Type="Embed" ProgID="Equation.DSMT4" ShapeID="_x0000_i1329" DrawAspect="Content" ObjectID="_1615486059" r:id="rId6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дставляя это выражение в первое уравнение Максвелла</w:t>
      </w:r>
      <w:r w:rsidRPr="00AB69C5">
        <w:t xml:space="preserve"> </w:t>
      </w:r>
      <w:r>
        <w:fldChar w:fldCharType="begin"/>
      </w:r>
      <w:r>
        <w:instrText xml:space="preserve"> GOTOBUTTON ZEqnNum543565  \* MERGEFORMAT </w:instrText>
      </w:r>
      <w:fldSimple w:instr=" REF ZEqnNum543565 \* Charformat \! \* MERGEFORMAT ">
        <w:r w:rsidR="003F5897">
          <w:instrText>(2.10)</w:instrText>
        </w:r>
      </w:fldSimple>
      <w:r>
        <w:fldChar w:fldCharType="end"/>
      </w:r>
      <w:r w:rsidRPr="00AB69C5">
        <w:t xml:space="preserve"> </w:t>
      </w:r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033D8F">
        <w:rPr>
          <w:position w:val="-24"/>
        </w:rPr>
        <w:object w:dxaOrig="5120" w:dyaOrig="700">
          <v:shape id="_x0000_i1330" type="#_x0000_t75" style="width:255.55pt;height:34.8pt" o:ole="">
            <v:imagedata r:id="rId634" o:title=""/>
          </v:shape>
          <o:OLEObject Type="Embed" ProgID="Equation.DSMT4" ShapeID="_x0000_i1330" DrawAspect="Content" ObjectID="_1615486060" r:id="rId6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29865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7</w:instrText>
        </w:r>
      </w:fldSimple>
      <w:r>
        <w:instrText>)</w:instrText>
      </w:r>
      <w:bookmarkEnd w:id="38"/>
      <w:r>
        <w:fldChar w:fldCharType="end"/>
      </w:r>
    </w:p>
    <w:p w:rsidR="00D612A4" w:rsidRPr="00033D8F" w:rsidRDefault="00D612A4" w:rsidP="00D612A4">
      <w:r>
        <w:t xml:space="preserve">Составим из первого уравнения Максвелла </w:t>
      </w:r>
      <w:r>
        <w:fldChar w:fldCharType="begin"/>
      </w:r>
      <w:r>
        <w:instrText xml:space="preserve"> GOTOBUTTON ZEqnNum129865  \* MERGEFORMAT </w:instrText>
      </w:r>
      <w:fldSimple w:instr=" REF ZEqnNum129865 \* Charformat \! \* MERGEFORMAT ">
        <w:r w:rsidR="003F5897">
          <w:instrText>(2.17)</w:instrText>
        </w:r>
      </w:fldSimple>
      <w:r>
        <w:fldChar w:fldCharType="end"/>
      </w:r>
      <w:r w:rsidRPr="00AB69C5">
        <w:t xml:space="preserve"> </w:t>
      </w:r>
      <w:r>
        <w:t>волновое уравнение</w:t>
      </w:r>
    </w:p>
    <w:p w:rsidR="00D612A4" w:rsidRDefault="00D612A4" w:rsidP="00D612A4">
      <w:pPr>
        <w:pStyle w:val="MTDisplayEquation"/>
      </w:pPr>
      <w:r>
        <w:tab/>
      </w:r>
      <w:r w:rsidRPr="00405963">
        <w:rPr>
          <w:position w:val="-24"/>
        </w:rPr>
        <w:object w:dxaOrig="7740" w:dyaOrig="700">
          <v:shape id="_x0000_i1331" type="#_x0000_t75" style="width:397.2pt;height:34.8pt" o:ole="">
            <v:imagedata r:id="rId636" o:title=""/>
          </v:shape>
          <o:OLEObject Type="Embed" ProgID="Equation.DSMT4" ShapeID="_x0000_i1331" DrawAspect="Content" ObjectID="_1615486061" r:id="rId6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Таким образом, вместе с</w:t>
      </w:r>
    </w:p>
    <w:p w:rsidR="00D612A4" w:rsidRDefault="00D612A4" w:rsidP="00D612A4">
      <w:pPr>
        <w:pStyle w:val="MTDisplayEquation"/>
      </w:pPr>
      <w:r>
        <w:tab/>
      </w:r>
      <w:r w:rsidRPr="007E7E1A">
        <w:rPr>
          <w:position w:val="-24"/>
        </w:rPr>
        <w:object w:dxaOrig="3460" w:dyaOrig="700">
          <v:shape id="_x0000_i1332" type="#_x0000_t75" style="width:173.65pt;height:34.8pt" o:ole="">
            <v:imagedata r:id="rId638" o:title=""/>
          </v:shape>
          <o:OLEObject Type="Embed" ProgID="Equation.DSMT4" ShapeID="_x0000_i1332" DrawAspect="Content" ObjectID="_1615486062" r:id="rId6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лучаем систему волновых уравнений</w:t>
      </w:r>
    </w:p>
    <w:p w:rsidR="00D612A4" w:rsidRDefault="00D612A4" w:rsidP="00D612A4">
      <w:r>
        <w:t>Применив калибровку Лоренца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1640" w:dyaOrig="620">
          <v:shape id="_x0000_i1333" type="#_x0000_t75" style="width:83.1pt;height:31.25pt" o:ole="">
            <v:imagedata r:id="rId640" o:title=""/>
          </v:shape>
          <o:OLEObject Type="Embed" ProgID="Equation.DSMT4" ShapeID="_x0000_i1333" DrawAspect="Content" ObjectID="_1615486063" r:id="rId6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D612A4" w:rsidRDefault="00D612A4" w:rsidP="00D612A4">
      <w:r>
        <w:t>Получаем</w:t>
      </w:r>
    </w:p>
    <w:p w:rsidR="00D612A4" w:rsidRDefault="00D612A4" w:rsidP="00D612A4">
      <w:pPr>
        <w:pStyle w:val="MTDisplayEquation"/>
      </w:pPr>
      <w:r>
        <w:tab/>
      </w:r>
      <w:r w:rsidRPr="002504BB">
        <w:rPr>
          <w:position w:val="-24"/>
        </w:rPr>
        <w:object w:dxaOrig="2920" w:dyaOrig="700">
          <v:shape id="_x0000_i1334" type="#_x0000_t75" style="width:145.2pt;height:34.8pt" o:ole="">
            <v:imagedata r:id="rId642" o:title=""/>
          </v:shape>
          <o:OLEObject Type="Embed" ProgID="Equation.DSMT4" ShapeID="_x0000_i1334" DrawAspect="Content" ObjectID="_1615486064" r:id="rId6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363462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1</w:instrText>
        </w:r>
      </w:fldSimple>
      <w:r>
        <w:instrText>)</w:instrText>
      </w:r>
      <w:bookmarkEnd w:id="39"/>
      <w:r>
        <w:fldChar w:fldCharType="end"/>
      </w:r>
    </w:p>
    <w:p w:rsidR="00D612A4" w:rsidRDefault="00D612A4" w:rsidP="00D612A4">
      <w:pPr>
        <w:pStyle w:val="MTDisplayEquation"/>
      </w:pPr>
      <w:r>
        <w:tab/>
      </w:r>
      <w:r w:rsidRPr="00C06123">
        <w:rPr>
          <w:position w:val="-24"/>
        </w:rPr>
        <w:object w:dxaOrig="4220" w:dyaOrig="700">
          <v:shape id="_x0000_i1335" type="#_x0000_t75" style="width:210.85pt;height:34.8pt" o:ole="">
            <v:imagedata r:id="rId644" o:title=""/>
          </v:shape>
          <o:OLEObject Type="Embed" ProgID="Equation.DSMT4" ShapeID="_x0000_i1335" DrawAspect="Content" ObjectID="_1615486065" r:id="rId6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981988"/>
      <w:r>
        <w:instrText>(</w:instrText>
      </w:r>
      <w:fldSimple w:instr=" SEQ MTSec \c \* Arabic \* MERGEFORMAT ">
        <w:r w:rsidR="003F5897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3F5897">
          <w:rPr>
            <w:noProof/>
          </w:rPr>
          <w:instrText>22</w:instrText>
        </w:r>
      </w:fldSimple>
      <w:r>
        <w:instrText>)</w:instrText>
      </w:r>
      <w:bookmarkEnd w:id="40"/>
      <w:r>
        <w:fldChar w:fldCharType="end"/>
      </w:r>
    </w:p>
    <w:p w:rsidR="00D612A4" w:rsidRDefault="00D612A4" w:rsidP="00D612A4">
      <w:r>
        <w:lastRenderedPageBreak/>
        <w:t xml:space="preserve">Полученные волновые уравнения отличаются от классических волновых уравнений </w:t>
      </w:r>
      <w:sdt>
        <w:sdtPr>
          <w:id w:val="-693537333"/>
          <w:citation/>
        </w:sdtPr>
        <w:sdtContent>
          <w:r>
            <w:fldChar w:fldCharType="begin"/>
          </w:r>
          <w:r>
            <w:instrText xml:space="preserve"> CITATION Там57 \l 1049 </w:instrText>
          </w:r>
          <w:r>
            <w:fldChar w:fldCharType="separate"/>
          </w:r>
          <w:r w:rsidR="003F5897">
            <w:rPr>
              <w:noProof/>
            </w:rPr>
            <w:t>(Тамм, 1957)</w:t>
          </w:r>
          <w:r>
            <w:fldChar w:fldCharType="end"/>
          </w:r>
        </w:sdtContent>
      </w:sdt>
      <w:r>
        <w:t xml:space="preserve"> учетом того обстоятельства, что магнитная проницаемость вакуума, проявляющаяся в явлениях индукции Фарадея и индукции Николаева должна отличаться.</w:t>
      </w:r>
    </w:p>
    <w:p w:rsidR="00D612A4" w:rsidRDefault="00D612A4" w:rsidP="00D612A4">
      <w:r>
        <w:t>Надо сказать, что в данной работе благодаря применению двух различающихся коэффициентов магнитной проницаемости при получении волновых уравнений Даламбера не было необходимости жонглировать калибровками, в отличие от выкладок Тамма</w:t>
      </w:r>
    </w:p>
    <w:p w:rsidR="00D612A4" w:rsidRDefault="008F2B94" w:rsidP="00D612A4">
      <w:r>
        <w:t>Кроме того</w:t>
      </w:r>
      <w:r w:rsidR="00F4221A">
        <w:t>: ф</w:t>
      </w:r>
      <w:r w:rsidR="00D612A4">
        <w:t xml:space="preserve">ормулы </w:t>
      </w:r>
      <w:r w:rsidR="00D612A4">
        <w:fldChar w:fldCharType="begin"/>
      </w:r>
      <w:r w:rsidR="00D612A4">
        <w:instrText xml:space="preserve"> GOTOBUTTON ZEqnNum633959  \* MERGEFORMAT </w:instrText>
      </w:r>
      <w:fldSimple w:instr=" REF ZEqnNum633959 \* Charformat \! \* MERGEFORMAT ">
        <w:r w:rsidR="003F5897">
          <w:instrText>(1.3)</w:instrText>
        </w:r>
      </w:fldSimple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102011  \* MERGEFORMAT </w:instrText>
      </w:r>
      <w:fldSimple w:instr=" REF ZEqnNum102011 \* Charformat \! \* MERGEFORMAT ">
        <w:r w:rsidR="003F5897">
          <w:instrText>(1.4)</w:instrText>
        </w:r>
      </w:fldSimple>
      <w:r w:rsidR="00D612A4">
        <w:fldChar w:fldCharType="end"/>
      </w:r>
      <w:r w:rsidR="00D612A4">
        <w:t xml:space="preserve"> приводятся в курсах электродинамики как решения уравнений Даламбера. Однако в рамках настоящей работы эти уравнения могут быть получены как решения уравнений </w:t>
      </w:r>
      <w:r w:rsidR="00D612A4">
        <w:fldChar w:fldCharType="begin"/>
      </w:r>
      <w:r w:rsidR="00D612A4">
        <w:instrText xml:space="preserve"> GOTOBUTTON ZEqnNum363462  \* MERGEFORMAT </w:instrText>
      </w:r>
      <w:fldSimple w:instr=" REF ZEqnNum363462 \* Charformat \! \* MERGEFORMAT ">
        <w:r w:rsidR="003F5897">
          <w:instrText>(2.21)</w:instrText>
        </w:r>
      </w:fldSimple>
      <w:r w:rsidR="00D612A4">
        <w:fldChar w:fldCharType="end"/>
      </w:r>
      <w:r w:rsidR="00D612A4">
        <w:t xml:space="preserve"> и </w:t>
      </w:r>
      <w:r w:rsidR="00D612A4">
        <w:fldChar w:fldCharType="begin"/>
      </w:r>
      <w:r w:rsidR="00D612A4">
        <w:instrText xml:space="preserve"> GOTOBUTTON ZEqnNum981988  \* MERGEFORMAT </w:instrText>
      </w:r>
      <w:fldSimple w:instr=" REF ZEqnNum981988 \* Charformat \! \* MERGEFORMAT ">
        <w:r w:rsidR="003F5897">
          <w:instrText>(2.22)</w:instrText>
        </w:r>
      </w:fldSimple>
      <w:r w:rsidR="00D612A4">
        <w:fldChar w:fldCharType="end"/>
      </w:r>
      <w:r w:rsidR="00D612A4">
        <w:t xml:space="preserve"> поэтому магнитная проницаемость в формуле </w:t>
      </w:r>
      <w:r w:rsidR="00D612A4">
        <w:fldChar w:fldCharType="begin"/>
      </w:r>
      <w:r w:rsidR="00D612A4">
        <w:instrText xml:space="preserve"> GOTOBUTTON ZEqnNum102011  \* MERGEFORMAT </w:instrText>
      </w:r>
      <w:fldSimple w:instr=" REF ZEqnNum102011 \* Charformat \! \* MERGEFORMAT ">
        <w:r w:rsidR="003F5897">
          <w:instrText>(1.4)</w:instrText>
        </w:r>
      </w:fldSimple>
      <w:r w:rsidR="00D612A4">
        <w:fldChar w:fldCharType="end"/>
      </w:r>
      <w:r w:rsidR="00D612A4">
        <w:t xml:space="preserve"> должна быть взята как разность </w:t>
      </w:r>
      <w:r w:rsidR="00D612A4" w:rsidRPr="00743F5C">
        <w:rPr>
          <w:position w:val="-16"/>
        </w:rPr>
        <w:object w:dxaOrig="859" w:dyaOrig="440">
          <v:shape id="_x0000_i1336" type="#_x0000_t75" style="width:42.35pt;height:22.55pt" o:ole="">
            <v:imagedata r:id="rId646" o:title=""/>
          </v:shape>
          <o:OLEObject Type="Embed" ProgID="Equation.DSMT4" ShapeID="_x0000_i1336" DrawAspect="Content" ObjectID="_1615486066" r:id="rId647"/>
        </w:object>
      </w:r>
      <w:r w:rsidR="00D612A4">
        <w:t>магнитных проницаемостей из законов индукции Фарадея и индукции Николаева.</w:t>
      </w:r>
    </w:p>
    <w:p w:rsidR="00D612A4" w:rsidRDefault="009D72BB" w:rsidP="00CE3FFC">
      <w:r>
        <w:t xml:space="preserve">Итак, в данной работе мне удалось избавиться от необходимости жонглирования калибровками, которая имеет место в классической электродинамике, при выводе волнового уравнения Даламбера. Но является ли мой вывод полностью непротиворечивым? Оказывается, нет. </w:t>
      </w:r>
    </w:p>
    <w:p w:rsidR="00D6032D" w:rsidRDefault="009D72BB" w:rsidP="00CE3FFC">
      <w:r>
        <w:t xml:space="preserve">Если внимательно присмотреться к уравнениям </w:t>
      </w:r>
      <w:r>
        <w:fldChar w:fldCharType="begin"/>
      </w:r>
      <w:r>
        <w:instrText xml:space="preserve"> GOTOBUTTON ZEqnNum500242  \* MERGEFORMAT </w:instrText>
      </w:r>
      <w:fldSimple w:instr=" REF ZEqnNum500242 \* Charformat \! \* MERGEFORMAT ">
        <w:r w:rsidR="003F5897">
          <w:instrText>(2.2)</w:instrText>
        </w:r>
      </w:fldSimple>
      <w:r>
        <w:fldChar w:fldCharType="end"/>
      </w:r>
      <w:r>
        <w:t xml:space="preserve"> и </w:t>
      </w:r>
      <w:r>
        <w:fldChar w:fldCharType="begin"/>
      </w:r>
      <w:r>
        <w:instrText xml:space="preserve"> GOTOBUTTON ZEqnNum188958  \* MERGEFORMAT </w:instrText>
      </w:r>
      <w:fldSimple w:instr=" REF ZEqnNum188958 \* Charformat \! \* MERGEFORMAT ">
        <w:r w:rsidR="003F5897">
          <w:instrText>(2.5)</w:instrText>
        </w:r>
      </w:fldSimple>
      <w:r>
        <w:fldChar w:fldCharType="end"/>
      </w:r>
      <w:r>
        <w:t xml:space="preserve"> то можно увидеть, что в этих выражениях по разному выглядит составляющая электрического поля связанная с явлением электромагнитной индукции.</w:t>
      </w:r>
    </w:p>
    <w:p w:rsidR="00D6032D" w:rsidRDefault="009D72BB" w:rsidP="00CE3FFC">
      <w:r>
        <w:t xml:space="preserve">В индукции Николаева </w:t>
      </w:r>
      <w:r w:rsidR="00DE70C5" w:rsidRPr="00F5648D">
        <w:rPr>
          <w:position w:val="-24"/>
        </w:rPr>
        <w:object w:dxaOrig="1500" w:dyaOrig="639">
          <v:shape id="_x0000_i1337" type="#_x0000_t75" style="width:74.35pt;height:31.25pt" o:ole="">
            <v:imagedata r:id="rId648" o:title=""/>
          </v:shape>
          <o:OLEObject Type="Embed" ProgID="Equation.DSMT4" ShapeID="_x0000_i1337" DrawAspect="Content" ObjectID="_1615486067" r:id="rId649"/>
        </w:object>
      </w:r>
      <w:r w:rsidR="00FD50DC">
        <w:t xml:space="preserve">причём </w:t>
      </w:r>
      <w:r w:rsidR="00FD50DC" w:rsidRPr="00B71702">
        <w:rPr>
          <w:position w:val="-14"/>
        </w:rPr>
        <w:object w:dxaOrig="660" w:dyaOrig="380">
          <v:shape id="_x0000_i1338" type="#_x0000_t75" style="width:32.45pt;height:18.6pt" o:ole="">
            <v:imagedata r:id="rId321" o:title=""/>
          </v:shape>
          <o:OLEObject Type="Embed" ProgID="Equation.DSMT4" ShapeID="_x0000_i1338" DrawAspect="Content" ObjectID="_1615486068" r:id="rId650"/>
        </w:object>
      </w:r>
      <w:r w:rsidR="00FD50DC">
        <w:t xml:space="preserve">а в индукции Фарадея </w:t>
      </w:r>
      <w:r w:rsidR="00DE70C5" w:rsidRPr="00F5648D">
        <w:rPr>
          <w:position w:val="-24"/>
        </w:rPr>
        <w:object w:dxaOrig="1440" w:dyaOrig="620">
          <v:shape id="_x0000_i1339" type="#_x0000_t75" style="width:1in;height:31.25pt" o:ole="">
            <v:imagedata r:id="rId651" o:title=""/>
          </v:shape>
          <o:OLEObject Type="Embed" ProgID="Equation.DSMT4" ShapeID="_x0000_i1339" DrawAspect="Content" ObjectID="_1615486069" r:id="rId652"/>
        </w:object>
      </w:r>
      <w:r w:rsidR="00D6032D">
        <w:t>.</w:t>
      </w:r>
    </w:p>
    <w:p w:rsidR="009D72BB" w:rsidRDefault="00DE70C5" w:rsidP="00CE3FFC">
      <w:r>
        <w:t xml:space="preserve">Пытаясь привести эти два выражения к общему виду можно предположить, что магнитная проницаемость вакуума является знакопеременной функцией угла между </w:t>
      </w:r>
      <w:r w:rsidR="00D6032D">
        <w:t xml:space="preserve">переменным </w:t>
      </w:r>
      <w:r>
        <w:t xml:space="preserve">током – источником </w:t>
      </w:r>
      <w:r w:rsidR="00D6032D">
        <w:t>изменяющегося во времени векторного потенциала и радиус вектором, проведённым к точке измерения значения электромагнитной индукции.</w:t>
      </w:r>
    </w:p>
    <w:p w:rsidR="00D6032D" w:rsidRDefault="00D6032D" w:rsidP="00CE3FFC">
      <w:r>
        <w:t xml:space="preserve">Однако в рамках представленного материала более </w:t>
      </w:r>
      <w:r w:rsidR="0027329C">
        <w:t>физически обоснованной</w:t>
      </w:r>
      <w:r>
        <w:t xml:space="preserve"> представляется гипотеза, что на самом деле причинной явления электромагнитной индукции является не изменяющийся во времени векторный потенциал, а изменяющийся во времени ток смещения.</w:t>
      </w:r>
    </w:p>
    <w:p w:rsidR="0027329C" w:rsidRDefault="0027329C" w:rsidP="00CE3FFC"/>
    <w:p w:rsidR="009D72BB" w:rsidRDefault="009D72BB" w:rsidP="00CE3FFC"/>
    <w:p w:rsidR="00D612A4" w:rsidRPr="00F56D65" w:rsidRDefault="00D612A4" w:rsidP="00CE3FFC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485387526"/>
        <w:docPartObj>
          <w:docPartGallery w:val="Bibliographies"/>
          <w:docPartUnique/>
        </w:docPartObj>
      </w:sdtPr>
      <w:sdtContent>
        <w:p w:rsidR="00D503DC" w:rsidRDefault="00D503DC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Content>
            <w:p w:rsidR="003F5897" w:rsidRDefault="00D503DC" w:rsidP="003F5897">
              <w:pPr>
                <w:pStyle w:val="ac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2041D1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3F5897">
                <w:rPr>
                  <w:noProof/>
                  <w:lang w:val="en-US"/>
                </w:rPr>
                <w:t>Apfelbaum</w:t>
              </w:r>
              <w:r w:rsidR="003F5897" w:rsidRPr="003F5897">
                <w:rPr>
                  <w:noProof/>
                </w:rPr>
                <w:t xml:space="preserve">, </w:t>
              </w:r>
              <w:r w:rsidR="003F5897">
                <w:rPr>
                  <w:noProof/>
                  <w:lang w:val="en-US"/>
                </w:rPr>
                <w:t>E</w:t>
              </w:r>
              <w:r w:rsidR="003F5897" w:rsidRPr="003F5897">
                <w:rPr>
                  <w:noProof/>
                </w:rPr>
                <w:t xml:space="preserve">. </w:t>
              </w:r>
              <w:r w:rsidR="003F5897">
                <w:rPr>
                  <w:noProof/>
                  <w:lang w:val="en-US"/>
                </w:rPr>
                <w:t>a</w:t>
              </w:r>
              <w:r w:rsidR="003F5897" w:rsidRPr="003F5897">
                <w:rPr>
                  <w:noProof/>
                </w:rPr>
                <w:t xml:space="preserve">. (2009). </w:t>
              </w:r>
              <w:r w:rsidR="003F5897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3F5897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3F5897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3F5897" w:rsidRPr="003F5897" w:rsidRDefault="003F5897" w:rsidP="003F5897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F5897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3F5897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3F5897">
                <w:rPr>
                  <w:noProof/>
                  <w:lang w:val="en-US"/>
                </w:rPr>
                <w:t>(2), 153-157.</w:t>
              </w:r>
            </w:p>
            <w:p w:rsidR="003F5897" w:rsidRPr="003F5897" w:rsidRDefault="003F5897" w:rsidP="003F5897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F5897">
                <w:rPr>
                  <w:noProof/>
                  <w:lang w:val="en-US"/>
                </w:rPr>
                <w:lastRenderedPageBreak/>
                <w:t xml:space="preserve">Edwards, W. F. (1976). Continuing investigation into possible electric arising from steady conduction current. </w:t>
              </w:r>
              <w:r w:rsidRPr="003F5897">
                <w:rPr>
                  <w:i/>
                  <w:iCs/>
                  <w:noProof/>
                  <w:lang w:val="en-US"/>
                </w:rPr>
                <w:t>Phys. Rev. D, 14</w:t>
              </w:r>
              <w:r w:rsidRPr="003F5897">
                <w:rPr>
                  <w:noProof/>
                  <w:lang w:val="en-US"/>
                </w:rPr>
                <w:t>(4), 922--938. doi:10.1103/PhysRevD.14.922</w:t>
              </w:r>
            </w:p>
            <w:p w:rsidR="003F5897" w:rsidRPr="003F5897" w:rsidRDefault="003F5897" w:rsidP="003F5897">
              <w:pPr>
                <w:pStyle w:val="ac"/>
                <w:ind w:left="720" w:hanging="720"/>
                <w:rPr>
                  <w:noProof/>
                  <w:lang w:val="en-US"/>
                </w:rPr>
              </w:pPr>
              <w:r w:rsidRPr="003F5897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3F5897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3F5897">
                <w:rPr>
                  <w:noProof/>
                  <w:lang w:val="en-US"/>
                </w:rPr>
                <w:t xml:space="preserve"> Kiev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 w:rsidRPr="003F5897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>
                <w:rPr>
                  <w:i/>
                  <w:iCs/>
                  <w:noProof/>
                </w:rPr>
                <w:t>American Journal of Physics, 30</w:t>
              </w:r>
              <w:r>
                <w:rPr>
                  <w:noProof/>
                </w:rPr>
                <w:t>(7), 509-511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Лифшиц, Л. Л. (1973). Теоретическая физика. В </w:t>
              </w:r>
              <w:r>
                <w:rPr>
                  <w:i/>
                  <w:iCs/>
                  <w:noProof/>
                </w:rPr>
                <w:t>Теория поля</w:t>
              </w:r>
              <w:r>
                <w:rPr>
                  <w:noProof/>
                </w:rPr>
                <w:t xml:space="preserve"> (Т. 2). Москва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Николаев, Г. (2004). </w:t>
              </w:r>
              <w:r>
                <w:rPr>
                  <w:i/>
                  <w:iCs/>
                  <w:noProof/>
                </w:rPr>
                <w:t>Электродинамика физического вакуума.</w:t>
              </w:r>
              <w:r>
                <w:rPr>
                  <w:noProof/>
                </w:rPr>
                <w:t xml:space="preserve"> Томск: НТЛ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3F5897" w:rsidRDefault="003F5897" w:rsidP="003F5897">
              <w:pPr>
                <w:pStyle w:val="ac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D503DC" w:rsidRDefault="00D503DC" w:rsidP="003F5897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D503DC" w:rsidRDefault="00D503DC" w:rsidP="00CE3FFC"/>
    <w:sectPr w:rsidR="00D503DC" w:rsidSect="008247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9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E15E76"/>
    <w:rsid w:val="000006C6"/>
    <w:rsid w:val="0000097F"/>
    <w:rsid w:val="00001D20"/>
    <w:rsid w:val="00002C52"/>
    <w:rsid w:val="00003914"/>
    <w:rsid w:val="0000407A"/>
    <w:rsid w:val="000045C8"/>
    <w:rsid w:val="00005A6F"/>
    <w:rsid w:val="00007CE9"/>
    <w:rsid w:val="00007D36"/>
    <w:rsid w:val="00010FF0"/>
    <w:rsid w:val="000124B3"/>
    <w:rsid w:val="000145D5"/>
    <w:rsid w:val="00022B7A"/>
    <w:rsid w:val="00023BC3"/>
    <w:rsid w:val="00023E7B"/>
    <w:rsid w:val="00025BE3"/>
    <w:rsid w:val="00026199"/>
    <w:rsid w:val="0003289F"/>
    <w:rsid w:val="00032DD0"/>
    <w:rsid w:val="00033D8F"/>
    <w:rsid w:val="000363B9"/>
    <w:rsid w:val="00036F63"/>
    <w:rsid w:val="000472A5"/>
    <w:rsid w:val="0005094C"/>
    <w:rsid w:val="000511F1"/>
    <w:rsid w:val="00051426"/>
    <w:rsid w:val="0005684C"/>
    <w:rsid w:val="00062CF0"/>
    <w:rsid w:val="00066498"/>
    <w:rsid w:val="00066A35"/>
    <w:rsid w:val="00066D1A"/>
    <w:rsid w:val="00073A4F"/>
    <w:rsid w:val="00075EB3"/>
    <w:rsid w:val="0007691F"/>
    <w:rsid w:val="00077E34"/>
    <w:rsid w:val="00081AB3"/>
    <w:rsid w:val="00081D7A"/>
    <w:rsid w:val="0008209C"/>
    <w:rsid w:val="00082B86"/>
    <w:rsid w:val="00086C74"/>
    <w:rsid w:val="00087F77"/>
    <w:rsid w:val="00090783"/>
    <w:rsid w:val="0009389F"/>
    <w:rsid w:val="00093E4F"/>
    <w:rsid w:val="00093EB2"/>
    <w:rsid w:val="00094668"/>
    <w:rsid w:val="000A1D9F"/>
    <w:rsid w:val="000A2AB8"/>
    <w:rsid w:val="000B022F"/>
    <w:rsid w:val="000B155C"/>
    <w:rsid w:val="000B27F5"/>
    <w:rsid w:val="000B437B"/>
    <w:rsid w:val="000B4B15"/>
    <w:rsid w:val="000B4C60"/>
    <w:rsid w:val="000B6EA9"/>
    <w:rsid w:val="000C0AD5"/>
    <w:rsid w:val="000C1B8C"/>
    <w:rsid w:val="000C6E6A"/>
    <w:rsid w:val="000C77BB"/>
    <w:rsid w:val="000D2DD2"/>
    <w:rsid w:val="000D65F9"/>
    <w:rsid w:val="000D738C"/>
    <w:rsid w:val="000D7D9D"/>
    <w:rsid w:val="000E2FB0"/>
    <w:rsid w:val="000E5759"/>
    <w:rsid w:val="000E69B4"/>
    <w:rsid w:val="000F0A0B"/>
    <w:rsid w:val="000F11C4"/>
    <w:rsid w:val="000F316E"/>
    <w:rsid w:val="000F3B00"/>
    <w:rsid w:val="000F44D5"/>
    <w:rsid w:val="000F4C31"/>
    <w:rsid w:val="000F4CBA"/>
    <w:rsid w:val="001021F6"/>
    <w:rsid w:val="001042C7"/>
    <w:rsid w:val="001059F2"/>
    <w:rsid w:val="00105AEB"/>
    <w:rsid w:val="00110165"/>
    <w:rsid w:val="00110CF2"/>
    <w:rsid w:val="00114C02"/>
    <w:rsid w:val="0011555C"/>
    <w:rsid w:val="00117900"/>
    <w:rsid w:val="00123A4B"/>
    <w:rsid w:val="001249F6"/>
    <w:rsid w:val="00124F51"/>
    <w:rsid w:val="00130021"/>
    <w:rsid w:val="001309E9"/>
    <w:rsid w:val="00132112"/>
    <w:rsid w:val="00132A1B"/>
    <w:rsid w:val="001337F0"/>
    <w:rsid w:val="00136DE1"/>
    <w:rsid w:val="00141733"/>
    <w:rsid w:val="0014352E"/>
    <w:rsid w:val="00146FFD"/>
    <w:rsid w:val="001512FC"/>
    <w:rsid w:val="001514B0"/>
    <w:rsid w:val="0015226F"/>
    <w:rsid w:val="001522E8"/>
    <w:rsid w:val="001531F2"/>
    <w:rsid w:val="0015372F"/>
    <w:rsid w:val="0015598C"/>
    <w:rsid w:val="00156351"/>
    <w:rsid w:val="001579F7"/>
    <w:rsid w:val="0016001C"/>
    <w:rsid w:val="001619F6"/>
    <w:rsid w:val="001670B1"/>
    <w:rsid w:val="001670F9"/>
    <w:rsid w:val="00171EE1"/>
    <w:rsid w:val="0017262C"/>
    <w:rsid w:val="00173F6E"/>
    <w:rsid w:val="001740ED"/>
    <w:rsid w:val="00175586"/>
    <w:rsid w:val="00176D6B"/>
    <w:rsid w:val="001834DB"/>
    <w:rsid w:val="001845F6"/>
    <w:rsid w:val="00186891"/>
    <w:rsid w:val="00186E46"/>
    <w:rsid w:val="00187A18"/>
    <w:rsid w:val="0019073C"/>
    <w:rsid w:val="00193E09"/>
    <w:rsid w:val="0019695E"/>
    <w:rsid w:val="00197063"/>
    <w:rsid w:val="001A144C"/>
    <w:rsid w:val="001A2872"/>
    <w:rsid w:val="001A2B00"/>
    <w:rsid w:val="001A67CF"/>
    <w:rsid w:val="001B0BEB"/>
    <w:rsid w:val="001B0DF0"/>
    <w:rsid w:val="001B30C8"/>
    <w:rsid w:val="001B51DB"/>
    <w:rsid w:val="001B7722"/>
    <w:rsid w:val="001C2CD3"/>
    <w:rsid w:val="001C34B6"/>
    <w:rsid w:val="001C43A8"/>
    <w:rsid w:val="001C5D64"/>
    <w:rsid w:val="001D3681"/>
    <w:rsid w:val="001E031D"/>
    <w:rsid w:val="001E03E4"/>
    <w:rsid w:val="001E4CF4"/>
    <w:rsid w:val="001E644E"/>
    <w:rsid w:val="001E79DD"/>
    <w:rsid w:val="001F164C"/>
    <w:rsid w:val="001F30F0"/>
    <w:rsid w:val="001F4C5B"/>
    <w:rsid w:val="00200D3B"/>
    <w:rsid w:val="002041D1"/>
    <w:rsid w:val="00204AEB"/>
    <w:rsid w:val="00211E34"/>
    <w:rsid w:val="00215399"/>
    <w:rsid w:val="0022010C"/>
    <w:rsid w:val="00224687"/>
    <w:rsid w:val="00224A70"/>
    <w:rsid w:val="00224F02"/>
    <w:rsid w:val="002262BE"/>
    <w:rsid w:val="002319E9"/>
    <w:rsid w:val="00231DAC"/>
    <w:rsid w:val="00232F6D"/>
    <w:rsid w:val="00234D48"/>
    <w:rsid w:val="00235683"/>
    <w:rsid w:val="00240ED0"/>
    <w:rsid w:val="00242DA9"/>
    <w:rsid w:val="0024579D"/>
    <w:rsid w:val="00245EFF"/>
    <w:rsid w:val="0024755A"/>
    <w:rsid w:val="00247EE8"/>
    <w:rsid w:val="002504BB"/>
    <w:rsid w:val="00251DDF"/>
    <w:rsid w:val="002533B5"/>
    <w:rsid w:val="00254767"/>
    <w:rsid w:val="00254AA6"/>
    <w:rsid w:val="00255AC1"/>
    <w:rsid w:val="00257682"/>
    <w:rsid w:val="00257DD9"/>
    <w:rsid w:val="00264073"/>
    <w:rsid w:val="00264D0D"/>
    <w:rsid w:val="0026693D"/>
    <w:rsid w:val="0027329C"/>
    <w:rsid w:val="002732FF"/>
    <w:rsid w:val="002741D0"/>
    <w:rsid w:val="00277B93"/>
    <w:rsid w:val="00280433"/>
    <w:rsid w:val="00282C62"/>
    <w:rsid w:val="00291BE5"/>
    <w:rsid w:val="00291C7D"/>
    <w:rsid w:val="00295BB7"/>
    <w:rsid w:val="00296CA9"/>
    <w:rsid w:val="002A0695"/>
    <w:rsid w:val="002A2530"/>
    <w:rsid w:val="002A3D6C"/>
    <w:rsid w:val="002A59FB"/>
    <w:rsid w:val="002A5C23"/>
    <w:rsid w:val="002A5DDB"/>
    <w:rsid w:val="002B372E"/>
    <w:rsid w:val="002B70A7"/>
    <w:rsid w:val="002C352E"/>
    <w:rsid w:val="002C554F"/>
    <w:rsid w:val="002D1673"/>
    <w:rsid w:val="002D36F7"/>
    <w:rsid w:val="002D486B"/>
    <w:rsid w:val="002D5A75"/>
    <w:rsid w:val="002D5AE4"/>
    <w:rsid w:val="002D7DB9"/>
    <w:rsid w:val="002E059F"/>
    <w:rsid w:val="002E43C4"/>
    <w:rsid w:val="002E6BE8"/>
    <w:rsid w:val="002E7E98"/>
    <w:rsid w:val="002F287E"/>
    <w:rsid w:val="002F3577"/>
    <w:rsid w:val="002F539C"/>
    <w:rsid w:val="002F5852"/>
    <w:rsid w:val="002F7523"/>
    <w:rsid w:val="003000D0"/>
    <w:rsid w:val="0031225C"/>
    <w:rsid w:val="00316ECD"/>
    <w:rsid w:val="00317282"/>
    <w:rsid w:val="00323084"/>
    <w:rsid w:val="003237CA"/>
    <w:rsid w:val="003357AC"/>
    <w:rsid w:val="00335F8F"/>
    <w:rsid w:val="00336548"/>
    <w:rsid w:val="003405CC"/>
    <w:rsid w:val="00344909"/>
    <w:rsid w:val="00347E2D"/>
    <w:rsid w:val="00350704"/>
    <w:rsid w:val="00350711"/>
    <w:rsid w:val="00350B4C"/>
    <w:rsid w:val="003510C9"/>
    <w:rsid w:val="003518A7"/>
    <w:rsid w:val="00352AAF"/>
    <w:rsid w:val="00356B4B"/>
    <w:rsid w:val="003618AB"/>
    <w:rsid w:val="00364267"/>
    <w:rsid w:val="00365364"/>
    <w:rsid w:val="0036553D"/>
    <w:rsid w:val="00365B7F"/>
    <w:rsid w:val="00366281"/>
    <w:rsid w:val="00366C5E"/>
    <w:rsid w:val="00377739"/>
    <w:rsid w:val="00377D6F"/>
    <w:rsid w:val="00380CDB"/>
    <w:rsid w:val="00381CF1"/>
    <w:rsid w:val="00383A12"/>
    <w:rsid w:val="0038580F"/>
    <w:rsid w:val="00386521"/>
    <w:rsid w:val="00387187"/>
    <w:rsid w:val="00393350"/>
    <w:rsid w:val="003939EC"/>
    <w:rsid w:val="00394E05"/>
    <w:rsid w:val="00397699"/>
    <w:rsid w:val="003B0216"/>
    <w:rsid w:val="003B50D4"/>
    <w:rsid w:val="003B69AC"/>
    <w:rsid w:val="003C05CC"/>
    <w:rsid w:val="003C0C42"/>
    <w:rsid w:val="003C0D94"/>
    <w:rsid w:val="003C2286"/>
    <w:rsid w:val="003C47BA"/>
    <w:rsid w:val="003C4C0A"/>
    <w:rsid w:val="003D7D14"/>
    <w:rsid w:val="003E17A9"/>
    <w:rsid w:val="003E5EC6"/>
    <w:rsid w:val="003E7538"/>
    <w:rsid w:val="003E75CB"/>
    <w:rsid w:val="003F0101"/>
    <w:rsid w:val="003F01A7"/>
    <w:rsid w:val="003F2D8F"/>
    <w:rsid w:val="003F5897"/>
    <w:rsid w:val="003F657C"/>
    <w:rsid w:val="0040129E"/>
    <w:rsid w:val="004032CC"/>
    <w:rsid w:val="00405397"/>
    <w:rsid w:val="00405963"/>
    <w:rsid w:val="00416150"/>
    <w:rsid w:val="00417320"/>
    <w:rsid w:val="004258CB"/>
    <w:rsid w:val="00426C1C"/>
    <w:rsid w:val="00427EEF"/>
    <w:rsid w:val="00430FDE"/>
    <w:rsid w:val="00431042"/>
    <w:rsid w:val="00431DBE"/>
    <w:rsid w:val="0043249E"/>
    <w:rsid w:val="00435E40"/>
    <w:rsid w:val="00435EA9"/>
    <w:rsid w:val="00436BEE"/>
    <w:rsid w:val="004403C9"/>
    <w:rsid w:val="00442764"/>
    <w:rsid w:val="00446B64"/>
    <w:rsid w:val="004472F6"/>
    <w:rsid w:val="00450067"/>
    <w:rsid w:val="00454B6F"/>
    <w:rsid w:val="0045666F"/>
    <w:rsid w:val="0046047D"/>
    <w:rsid w:val="00461D98"/>
    <w:rsid w:val="0046254A"/>
    <w:rsid w:val="00463182"/>
    <w:rsid w:val="0046327B"/>
    <w:rsid w:val="004674CE"/>
    <w:rsid w:val="00467737"/>
    <w:rsid w:val="004723D9"/>
    <w:rsid w:val="00473B01"/>
    <w:rsid w:val="00473E48"/>
    <w:rsid w:val="00475631"/>
    <w:rsid w:val="00480417"/>
    <w:rsid w:val="00481A6B"/>
    <w:rsid w:val="00481F3F"/>
    <w:rsid w:val="0048389C"/>
    <w:rsid w:val="0048780A"/>
    <w:rsid w:val="004902AE"/>
    <w:rsid w:val="0049691A"/>
    <w:rsid w:val="004978B5"/>
    <w:rsid w:val="004A1D86"/>
    <w:rsid w:val="004A365E"/>
    <w:rsid w:val="004A37ED"/>
    <w:rsid w:val="004A38C4"/>
    <w:rsid w:val="004B392C"/>
    <w:rsid w:val="004B6686"/>
    <w:rsid w:val="004B6A69"/>
    <w:rsid w:val="004C0F30"/>
    <w:rsid w:val="004C175C"/>
    <w:rsid w:val="004C1BC8"/>
    <w:rsid w:val="004C2790"/>
    <w:rsid w:val="004C392F"/>
    <w:rsid w:val="004C3C83"/>
    <w:rsid w:val="004C4D1F"/>
    <w:rsid w:val="004C4D39"/>
    <w:rsid w:val="004C54F4"/>
    <w:rsid w:val="004C6FB6"/>
    <w:rsid w:val="004D5393"/>
    <w:rsid w:val="004D53C0"/>
    <w:rsid w:val="004D58CE"/>
    <w:rsid w:val="004D59D4"/>
    <w:rsid w:val="004F0308"/>
    <w:rsid w:val="004F1B6A"/>
    <w:rsid w:val="004F1D99"/>
    <w:rsid w:val="004F4228"/>
    <w:rsid w:val="004F624C"/>
    <w:rsid w:val="004F6A9B"/>
    <w:rsid w:val="004F70DA"/>
    <w:rsid w:val="004F7F46"/>
    <w:rsid w:val="0050036B"/>
    <w:rsid w:val="00500939"/>
    <w:rsid w:val="00501697"/>
    <w:rsid w:val="00501D2F"/>
    <w:rsid w:val="00502C2C"/>
    <w:rsid w:val="005032C7"/>
    <w:rsid w:val="005036B3"/>
    <w:rsid w:val="00503F3E"/>
    <w:rsid w:val="00505611"/>
    <w:rsid w:val="0050711D"/>
    <w:rsid w:val="00507945"/>
    <w:rsid w:val="00512404"/>
    <w:rsid w:val="00513F20"/>
    <w:rsid w:val="00514C16"/>
    <w:rsid w:val="00515D4E"/>
    <w:rsid w:val="00515EFA"/>
    <w:rsid w:val="00516ABE"/>
    <w:rsid w:val="005201CD"/>
    <w:rsid w:val="0052034C"/>
    <w:rsid w:val="00535E5D"/>
    <w:rsid w:val="005365F2"/>
    <w:rsid w:val="00536908"/>
    <w:rsid w:val="00541242"/>
    <w:rsid w:val="0054417A"/>
    <w:rsid w:val="00546E77"/>
    <w:rsid w:val="00550648"/>
    <w:rsid w:val="005528F3"/>
    <w:rsid w:val="00555005"/>
    <w:rsid w:val="00556576"/>
    <w:rsid w:val="00556BB3"/>
    <w:rsid w:val="005624B9"/>
    <w:rsid w:val="00562C31"/>
    <w:rsid w:val="005637B5"/>
    <w:rsid w:val="00565B30"/>
    <w:rsid w:val="00567B90"/>
    <w:rsid w:val="00572FA3"/>
    <w:rsid w:val="00574E06"/>
    <w:rsid w:val="005879A1"/>
    <w:rsid w:val="00587D0E"/>
    <w:rsid w:val="00587E43"/>
    <w:rsid w:val="00587FD1"/>
    <w:rsid w:val="00590439"/>
    <w:rsid w:val="00592A25"/>
    <w:rsid w:val="00593624"/>
    <w:rsid w:val="00597AAC"/>
    <w:rsid w:val="005A027B"/>
    <w:rsid w:val="005A0368"/>
    <w:rsid w:val="005A0CB4"/>
    <w:rsid w:val="005A0E3A"/>
    <w:rsid w:val="005A21E0"/>
    <w:rsid w:val="005A299C"/>
    <w:rsid w:val="005A360D"/>
    <w:rsid w:val="005A6452"/>
    <w:rsid w:val="005A6530"/>
    <w:rsid w:val="005A7DD6"/>
    <w:rsid w:val="005B0D5C"/>
    <w:rsid w:val="005B237A"/>
    <w:rsid w:val="005B3E1E"/>
    <w:rsid w:val="005B5491"/>
    <w:rsid w:val="005B7AF0"/>
    <w:rsid w:val="005C27E0"/>
    <w:rsid w:val="005C41E4"/>
    <w:rsid w:val="005C51D3"/>
    <w:rsid w:val="005D0940"/>
    <w:rsid w:val="005D1ECC"/>
    <w:rsid w:val="005D6636"/>
    <w:rsid w:val="005D6EAE"/>
    <w:rsid w:val="005E5287"/>
    <w:rsid w:val="005E603F"/>
    <w:rsid w:val="005F0821"/>
    <w:rsid w:val="005F2D0D"/>
    <w:rsid w:val="005F3732"/>
    <w:rsid w:val="005F5755"/>
    <w:rsid w:val="005F60BD"/>
    <w:rsid w:val="005F6CDB"/>
    <w:rsid w:val="00602AEB"/>
    <w:rsid w:val="00607FE7"/>
    <w:rsid w:val="006114E5"/>
    <w:rsid w:val="006167B2"/>
    <w:rsid w:val="00616F11"/>
    <w:rsid w:val="00617991"/>
    <w:rsid w:val="00617A54"/>
    <w:rsid w:val="00620745"/>
    <w:rsid w:val="0062110F"/>
    <w:rsid w:val="00621610"/>
    <w:rsid w:val="00621C0D"/>
    <w:rsid w:val="00624042"/>
    <w:rsid w:val="00625B3D"/>
    <w:rsid w:val="00625DB1"/>
    <w:rsid w:val="00625FE9"/>
    <w:rsid w:val="006275A4"/>
    <w:rsid w:val="00631D40"/>
    <w:rsid w:val="00635F4D"/>
    <w:rsid w:val="006475CE"/>
    <w:rsid w:val="0065275E"/>
    <w:rsid w:val="00652A69"/>
    <w:rsid w:val="00655571"/>
    <w:rsid w:val="006572BA"/>
    <w:rsid w:val="00660964"/>
    <w:rsid w:val="006609F1"/>
    <w:rsid w:val="00660B3D"/>
    <w:rsid w:val="00663AAA"/>
    <w:rsid w:val="006653D5"/>
    <w:rsid w:val="00665D8E"/>
    <w:rsid w:val="00667D12"/>
    <w:rsid w:val="00667FB0"/>
    <w:rsid w:val="00671D68"/>
    <w:rsid w:val="00672AA3"/>
    <w:rsid w:val="00672CAA"/>
    <w:rsid w:val="006733A0"/>
    <w:rsid w:val="00674075"/>
    <w:rsid w:val="0067686C"/>
    <w:rsid w:val="00677065"/>
    <w:rsid w:val="0068008D"/>
    <w:rsid w:val="00680446"/>
    <w:rsid w:val="0068321E"/>
    <w:rsid w:val="00683C46"/>
    <w:rsid w:val="0068475E"/>
    <w:rsid w:val="00685170"/>
    <w:rsid w:val="00686514"/>
    <w:rsid w:val="0068734C"/>
    <w:rsid w:val="00687F48"/>
    <w:rsid w:val="006906A5"/>
    <w:rsid w:val="0069095F"/>
    <w:rsid w:val="0069232E"/>
    <w:rsid w:val="00694D16"/>
    <w:rsid w:val="006A033D"/>
    <w:rsid w:val="006A14FA"/>
    <w:rsid w:val="006A218B"/>
    <w:rsid w:val="006A2C08"/>
    <w:rsid w:val="006A5481"/>
    <w:rsid w:val="006A6866"/>
    <w:rsid w:val="006B2ECF"/>
    <w:rsid w:val="006B539B"/>
    <w:rsid w:val="006C16C4"/>
    <w:rsid w:val="006C1FAC"/>
    <w:rsid w:val="006C2878"/>
    <w:rsid w:val="006C32BE"/>
    <w:rsid w:val="006C4341"/>
    <w:rsid w:val="006C707D"/>
    <w:rsid w:val="006D0815"/>
    <w:rsid w:val="006D1455"/>
    <w:rsid w:val="006D387D"/>
    <w:rsid w:val="006E6824"/>
    <w:rsid w:val="006E6DE1"/>
    <w:rsid w:val="006F0577"/>
    <w:rsid w:val="006F1785"/>
    <w:rsid w:val="006F19E6"/>
    <w:rsid w:val="006F1A43"/>
    <w:rsid w:val="006F1FC4"/>
    <w:rsid w:val="006F269E"/>
    <w:rsid w:val="006F30B5"/>
    <w:rsid w:val="006F3C61"/>
    <w:rsid w:val="006F3FCF"/>
    <w:rsid w:val="006F5D88"/>
    <w:rsid w:val="00700268"/>
    <w:rsid w:val="00701A78"/>
    <w:rsid w:val="0070477C"/>
    <w:rsid w:val="00705449"/>
    <w:rsid w:val="007071E6"/>
    <w:rsid w:val="00710A47"/>
    <w:rsid w:val="0071253A"/>
    <w:rsid w:val="00712FE5"/>
    <w:rsid w:val="0071357E"/>
    <w:rsid w:val="007168ED"/>
    <w:rsid w:val="00723890"/>
    <w:rsid w:val="00723CD5"/>
    <w:rsid w:val="00724C6C"/>
    <w:rsid w:val="00727D5E"/>
    <w:rsid w:val="00730253"/>
    <w:rsid w:val="00731158"/>
    <w:rsid w:val="00731C16"/>
    <w:rsid w:val="0073373E"/>
    <w:rsid w:val="00735607"/>
    <w:rsid w:val="00736CBD"/>
    <w:rsid w:val="00737276"/>
    <w:rsid w:val="00741818"/>
    <w:rsid w:val="007420D6"/>
    <w:rsid w:val="00742757"/>
    <w:rsid w:val="00743F5C"/>
    <w:rsid w:val="00744EEE"/>
    <w:rsid w:val="00750D5F"/>
    <w:rsid w:val="00750F40"/>
    <w:rsid w:val="00754A1C"/>
    <w:rsid w:val="00755411"/>
    <w:rsid w:val="007557B9"/>
    <w:rsid w:val="00757898"/>
    <w:rsid w:val="0076041F"/>
    <w:rsid w:val="0076144B"/>
    <w:rsid w:val="00764D6D"/>
    <w:rsid w:val="007653E6"/>
    <w:rsid w:val="00770E12"/>
    <w:rsid w:val="00772757"/>
    <w:rsid w:val="00776A92"/>
    <w:rsid w:val="007808B2"/>
    <w:rsid w:val="0078227F"/>
    <w:rsid w:val="007834A3"/>
    <w:rsid w:val="00785514"/>
    <w:rsid w:val="00786228"/>
    <w:rsid w:val="007905DB"/>
    <w:rsid w:val="00791662"/>
    <w:rsid w:val="00792E1C"/>
    <w:rsid w:val="00793BC5"/>
    <w:rsid w:val="007977E2"/>
    <w:rsid w:val="007A0F5F"/>
    <w:rsid w:val="007A10B6"/>
    <w:rsid w:val="007A1490"/>
    <w:rsid w:val="007A2EC8"/>
    <w:rsid w:val="007A39A8"/>
    <w:rsid w:val="007A5472"/>
    <w:rsid w:val="007A7DB4"/>
    <w:rsid w:val="007B0AF6"/>
    <w:rsid w:val="007B0E96"/>
    <w:rsid w:val="007B12CF"/>
    <w:rsid w:val="007B1C3C"/>
    <w:rsid w:val="007B2CF0"/>
    <w:rsid w:val="007B4544"/>
    <w:rsid w:val="007B535E"/>
    <w:rsid w:val="007B7B46"/>
    <w:rsid w:val="007C0BFF"/>
    <w:rsid w:val="007C2278"/>
    <w:rsid w:val="007C248B"/>
    <w:rsid w:val="007C31A9"/>
    <w:rsid w:val="007C4213"/>
    <w:rsid w:val="007C447D"/>
    <w:rsid w:val="007C623A"/>
    <w:rsid w:val="007C740F"/>
    <w:rsid w:val="007D192D"/>
    <w:rsid w:val="007D23E6"/>
    <w:rsid w:val="007D32BF"/>
    <w:rsid w:val="007D32EC"/>
    <w:rsid w:val="007D6A22"/>
    <w:rsid w:val="007D6EFE"/>
    <w:rsid w:val="007D74C6"/>
    <w:rsid w:val="007E4103"/>
    <w:rsid w:val="007E7417"/>
    <w:rsid w:val="007E7E1A"/>
    <w:rsid w:val="007F2419"/>
    <w:rsid w:val="007F2F14"/>
    <w:rsid w:val="007F4979"/>
    <w:rsid w:val="007F5DB5"/>
    <w:rsid w:val="007F73BD"/>
    <w:rsid w:val="0080054E"/>
    <w:rsid w:val="00801306"/>
    <w:rsid w:val="008013FB"/>
    <w:rsid w:val="00803BC4"/>
    <w:rsid w:val="00804568"/>
    <w:rsid w:val="00806697"/>
    <w:rsid w:val="00807835"/>
    <w:rsid w:val="00812255"/>
    <w:rsid w:val="008150AD"/>
    <w:rsid w:val="00816675"/>
    <w:rsid w:val="0081776C"/>
    <w:rsid w:val="00823BA1"/>
    <w:rsid w:val="008247BB"/>
    <w:rsid w:val="0082546B"/>
    <w:rsid w:val="008276E8"/>
    <w:rsid w:val="008314E6"/>
    <w:rsid w:val="008331D4"/>
    <w:rsid w:val="00834402"/>
    <w:rsid w:val="00835AA2"/>
    <w:rsid w:val="00836467"/>
    <w:rsid w:val="00840CBE"/>
    <w:rsid w:val="00845DC9"/>
    <w:rsid w:val="00846B7A"/>
    <w:rsid w:val="00847116"/>
    <w:rsid w:val="00851288"/>
    <w:rsid w:val="008523B8"/>
    <w:rsid w:val="008558FD"/>
    <w:rsid w:val="00855F67"/>
    <w:rsid w:val="00860125"/>
    <w:rsid w:val="0086115D"/>
    <w:rsid w:val="00861CFE"/>
    <w:rsid w:val="0086208E"/>
    <w:rsid w:val="00864D85"/>
    <w:rsid w:val="008676E3"/>
    <w:rsid w:val="00871108"/>
    <w:rsid w:val="0087118A"/>
    <w:rsid w:val="008724C7"/>
    <w:rsid w:val="00876692"/>
    <w:rsid w:val="00876EC3"/>
    <w:rsid w:val="00882118"/>
    <w:rsid w:val="00885986"/>
    <w:rsid w:val="008931A9"/>
    <w:rsid w:val="008932C9"/>
    <w:rsid w:val="00896728"/>
    <w:rsid w:val="00896FBF"/>
    <w:rsid w:val="008A0233"/>
    <w:rsid w:val="008A05D2"/>
    <w:rsid w:val="008A218A"/>
    <w:rsid w:val="008A2414"/>
    <w:rsid w:val="008A4173"/>
    <w:rsid w:val="008A550A"/>
    <w:rsid w:val="008A6694"/>
    <w:rsid w:val="008A6C3D"/>
    <w:rsid w:val="008A7906"/>
    <w:rsid w:val="008A79CD"/>
    <w:rsid w:val="008B104A"/>
    <w:rsid w:val="008B321A"/>
    <w:rsid w:val="008B7C83"/>
    <w:rsid w:val="008C3208"/>
    <w:rsid w:val="008C4DFB"/>
    <w:rsid w:val="008C7CCA"/>
    <w:rsid w:val="008C7E06"/>
    <w:rsid w:val="008D14F8"/>
    <w:rsid w:val="008D304D"/>
    <w:rsid w:val="008D4FBE"/>
    <w:rsid w:val="008D7104"/>
    <w:rsid w:val="008E0A6B"/>
    <w:rsid w:val="008E18F8"/>
    <w:rsid w:val="008E2AB0"/>
    <w:rsid w:val="008E2F3E"/>
    <w:rsid w:val="008E5331"/>
    <w:rsid w:val="008E637B"/>
    <w:rsid w:val="008E7CBE"/>
    <w:rsid w:val="008E7D6C"/>
    <w:rsid w:val="008F1FDF"/>
    <w:rsid w:val="008F2B94"/>
    <w:rsid w:val="008F2D31"/>
    <w:rsid w:val="008F2E0D"/>
    <w:rsid w:val="008F305E"/>
    <w:rsid w:val="008F3117"/>
    <w:rsid w:val="008F3B1D"/>
    <w:rsid w:val="008F5827"/>
    <w:rsid w:val="008F5B05"/>
    <w:rsid w:val="008F5B8F"/>
    <w:rsid w:val="008F7DEE"/>
    <w:rsid w:val="0090008A"/>
    <w:rsid w:val="009001FE"/>
    <w:rsid w:val="009004F7"/>
    <w:rsid w:val="0090297E"/>
    <w:rsid w:val="00903635"/>
    <w:rsid w:val="00906543"/>
    <w:rsid w:val="00907B1C"/>
    <w:rsid w:val="009119F8"/>
    <w:rsid w:val="009122BA"/>
    <w:rsid w:val="00912875"/>
    <w:rsid w:val="0091315B"/>
    <w:rsid w:val="00914385"/>
    <w:rsid w:val="00917746"/>
    <w:rsid w:val="009179A0"/>
    <w:rsid w:val="009244C9"/>
    <w:rsid w:val="00927672"/>
    <w:rsid w:val="00927B7A"/>
    <w:rsid w:val="009304D6"/>
    <w:rsid w:val="00931A26"/>
    <w:rsid w:val="00933142"/>
    <w:rsid w:val="0093680E"/>
    <w:rsid w:val="00937D2A"/>
    <w:rsid w:val="00940115"/>
    <w:rsid w:val="00940B34"/>
    <w:rsid w:val="00942704"/>
    <w:rsid w:val="0094584F"/>
    <w:rsid w:val="00945DA7"/>
    <w:rsid w:val="0094735A"/>
    <w:rsid w:val="0095103F"/>
    <w:rsid w:val="00951B06"/>
    <w:rsid w:val="009570D6"/>
    <w:rsid w:val="00960231"/>
    <w:rsid w:val="00960E77"/>
    <w:rsid w:val="00970FFB"/>
    <w:rsid w:val="0097446E"/>
    <w:rsid w:val="00975A74"/>
    <w:rsid w:val="00976133"/>
    <w:rsid w:val="00981A77"/>
    <w:rsid w:val="00985292"/>
    <w:rsid w:val="00985AC8"/>
    <w:rsid w:val="00986788"/>
    <w:rsid w:val="009A3249"/>
    <w:rsid w:val="009A32CF"/>
    <w:rsid w:val="009A3958"/>
    <w:rsid w:val="009A48F0"/>
    <w:rsid w:val="009A5E51"/>
    <w:rsid w:val="009B1383"/>
    <w:rsid w:val="009B1515"/>
    <w:rsid w:val="009B1CD5"/>
    <w:rsid w:val="009B2890"/>
    <w:rsid w:val="009B2946"/>
    <w:rsid w:val="009B2B75"/>
    <w:rsid w:val="009C21B7"/>
    <w:rsid w:val="009C4051"/>
    <w:rsid w:val="009C4E3E"/>
    <w:rsid w:val="009C5E6D"/>
    <w:rsid w:val="009D4303"/>
    <w:rsid w:val="009D5DF5"/>
    <w:rsid w:val="009D6110"/>
    <w:rsid w:val="009D72BB"/>
    <w:rsid w:val="009E4C85"/>
    <w:rsid w:val="009F088C"/>
    <w:rsid w:val="009F2D92"/>
    <w:rsid w:val="009F3D99"/>
    <w:rsid w:val="009F4DF9"/>
    <w:rsid w:val="009F5312"/>
    <w:rsid w:val="009F6DB5"/>
    <w:rsid w:val="00A0492A"/>
    <w:rsid w:val="00A07742"/>
    <w:rsid w:val="00A12AFA"/>
    <w:rsid w:val="00A142A6"/>
    <w:rsid w:val="00A14388"/>
    <w:rsid w:val="00A14BAA"/>
    <w:rsid w:val="00A150AE"/>
    <w:rsid w:val="00A163A6"/>
    <w:rsid w:val="00A17A97"/>
    <w:rsid w:val="00A2083A"/>
    <w:rsid w:val="00A23130"/>
    <w:rsid w:val="00A2658D"/>
    <w:rsid w:val="00A30F4B"/>
    <w:rsid w:val="00A34D4B"/>
    <w:rsid w:val="00A402F2"/>
    <w:rsid w:val="00A42903"/>
    <w:rsid w:val="00A43180"/>
    <w:rsid w:val="00A4455E"/>
    <w:rsid w:val="00A4643B"/>
    <w:rsid w:val="00A50306"/>
    <w:rsid w:val="00A507A1"/>
    <w:rsid w:val="00A50FFE"/>
    <w:rsid w:val="00A56A56"/>
    <w:rsid w:val="00A6495F"/>
    <w:rsid w:val="00A65E64"/>
    <w:rsid w:val="00A70F1F"/>
    <w:rsid w:val="00A71C00"/>
    <w:rsid w:val="00A76378"/>
    <w:rsid w:val="00A77518"/>
    <w:rsid w:val="00A85A1F"/>
    <w:rsid w:val="00A916D3"/>
    <w:rsid w:val="00A91D9A"/>
    <w:rsid w:val="00A924E3"/>
    <w:rsid w:val="00A92A24"/>
    <w:rsid w:val="00A94A4C"/>
    <w:rsid w:val="00A9628F"/>
    <w:rsid w:val="00A97191"/>
    <w:rsid w:val="00AA1035"/>
    <w:rsid w:val="00AA2573"/>
    <w:rsid w:val="00AA349C"/>
    <w:rsid w:val="00AA567A"/>
    <w:rsid w:val="00AA57AB"/>
    <w:rsid w:val="00AA5A0A"/>
    <w:rsid w:val="00AB3D8F"/>
    <w:rsid w:val="00AB3DD1"/>
    <w:rsid w:val="00AB45C1"/>
    <w:rsid w:val="00AB6327"/>
    <w:rsid w:val="00AB69C5"/>
    <w:rsid w:val="00AC1650"/>
    <w:rsid w:val="00AC402D"/>
    <w:rsid w:val="00AC4AA5"/>
    <w:rsid w:val="00AC589C"/>
    <w:rsid w:val="00AC5937"/>
    <w:rsid w:val="00AD123E"/>
    <w:rsid w:val="00AD1C8C"/>
    <w:rsid w:val="00AD1CC6"/>
    <w:rsid w:val="00AD1FC4"/>
    <w:rsid w:val="00AD25BA"/>
    <w:rsid w:val="00AD4073"/>
    <w:rsid w:val="00AD66B6"/>
    <w:rsid w:val="00AD68EA"/>
    <w:rsid w:val="00AD6DA4"/>
    <w:rsid w:val="00AE15F7"/>
    <w:rsid w:val="00AE3D4C"/>
    <w:rsid w:val="00AE43E2"/>
    <w:rsid w:val="00AE55DE"/>
    <w:rsid w:val="00AE72B7"/>
    <w:rsid w:val="00AF0B93"/>
    <w:rsid w:val="00AF1216"/>
    <w:rsid w:val="00AF2135"/>
    <w:rsid w:val="00AF673F"/>
    <w:rsid w:val="00B004F8"/>
    <w:rsid w:val="00B0100F"/>
    <w:rsid w:val="00B01130"/>
    <w:rsid w:val="00B01B9F"/>
    <w:rsid w:val="00B01E2B"/>
    <w:rsid w:val="00B02D87"/>
    <w:rsid w:val="00B04CA9"/>
    <w:rsid w:val="00B07A20"/>
    <w:rsid w:val="00B10359"/>
    <w:rsid w:val="00B119D7"/>
    <w:rsid w:val="00B142EC"/>
    <w:rsid w:val="00B15E43"/>
    <w:rsid w:val="00B16CDE"/>
    <w:rsid w:val="00B228F6"/>
    <w:rsid w:val="00B22D07"/>
    <w:rsid w:val="00B2691E"/>
    <w:rsid w:val="00B27B9D"/>
    <w:rsid w:val="00B305C5"/>
    <w:rsid w:val="00B414C2"/>
    <w:rsid w:val="00B42892"/>
    <w:rsid w:val="00B4517E"/>
    <w:rsid w:val="00B50130"/>
    <w:rsid w:val="00B547FC"/>
    <w:rsid w:val="00B55F6C"/>
    <w:rsid w:val="00B56361"/>
    <w:rsid w:val="00B600FD"/>
    <w:rsid w:val="00B62A1C"/>
    <w:rsid w:val="00B63226"/>
    <w:rsid w:val="00B65FE4"/>
    <w:rsid w:val="00B70F92"/>
    <w:rsid w:val="00B71702"/>
    <w:rsid w:val="00B718CE"/>
    <w:rsid w:val="00B71EBF"/>
    <w:rsid w:val="00B73E54"/>
    <w:rsid w:val="00B74AD9"/>
    <w:rsid w:val="00B774FC"/>
    <w:rsid w:val="00B81611"/>
    <w:rsid w:val="00B8339D"/>
    <w:rsid w:val="00B83FD2"/>
    <w:rsid w:val="00B870DD"/>
    <w:rsid w:val="00B87D74"/>
    <w:rsid w:val="00B917E1"/>
    <w:rsid w:val="00B93CA0"/>
    <w:rsid w:val="00B944CB"/>
    <w:rsid w:val="00B95A3D"/>
    <w:rsid w:val="00B9654C"/>
    <w:rsid w:val="00BA0C76"/>
    <w:rsid w:val="00BA13B8"/>
    <w:rsid w:val="00BA1E5B"/>
    <w:rsid w:val="00BA4793"/>
    <w:rsid w:val="00BB01EB"/>
    <w:rsid w:val="00BB6361"/>
    <w:rsid w:val="00BB7B02"/>
    <w:rsid w:val="00BC022A"/>
    <w:rsid w:val="00BC090F"/>
    <w:rsid w:val="00BC17F9"/>
    <w:rsid w:val="00BC474E"/>
    <w:rsid w:val="00BD0FF4"/>
    <w:rsid w:val="00BD15A8"/>
    <w:rsid w:val="00BD264D"/>
    <w:rsid w:val="00BD2E8E"/>
    <w:rsid w:val="00BD3ED7"/>
    <w:rsid w:val="00BD3F56"/>
    <w:rsid w:val="00BD4451"/>
    <w:rsid w:val="00BE0B19"/>
    <w:rsid w:val="00BE57A0"/>
    <w:rsid w:val="00BF107B"/>
    <w:rsid w:val="00BF42F7"/>
    <w:rsid w:val="00BF446A"/>
    <w:rsid w:val="00BF7182"/>
    <w:rsid w:val="00BF74ED"/>
    <w:rsid w:val="00C020CC"/>
    <w:rsid w:val="00C04316"/>
    <w:rsid w:val="00C04B0A"/>
    <w:rsid w:val="00C06123"/>
    <w:rsid w:val="00C06FCD"/>
    <w:rsid w:val="00C0708B"/>
    <w:rsid w:val="00C12212"/>
    <w:rsid w:val="00C130A0"/>
    <w:rsid w:val="00C16A26"/>
    <w:rsid w:val="00C2397A"/>
    <w:rsid w:val="00C27F9F"/>
    <w:rsid w:val="00C33861"/>
    <w:rsid w:val="00C3437E"/>
    <w:rsid w:val="00C34B65"/>
    <w:rsid w:val="00C35322"/>
    <w:rsid w:val="00C3574A"/>
    <w:rsid w:val="00C36C54"/>
    <w:rsid w:val="00C40D54"/>
    <w:rsid w:val="00C41515"/>
    <w:rsid w:val="00C42DE0"/>
    <w:rsid w:val="00C42F6F"/>
    <w:rsid w:val="00C441D5"/>
    <w:rsid w:val="00C4541F"/>
    <w:rsid w:val="00C50173"/>
    <w:rsid w:val="00C50C56"/>
    <w:rsid w:val="00C55C8D"/>
    <w:rsid w:val="00C56500"/>
    <w:rsid w:val="00C56E99"/>
    <w:rsid w:val="00C61B55"/>
    <w:rsid w:val="00C63483"/>
    <w:rsid w:val="00C65410"/>
    <w:rsid w:val="00C701B8"/>
    <w:rsid w:val="00C701EC"/>
    <w:rsid w:val="00C70FD5"/>
    <w:rsid w:val="00C72B84"/>
    <w:rsid w:val="00C753AC"/>
    <w:rsid w:val="00C802DB"/>
    <w:rsid w:val="00C84598"/>
    <w:rsid w:val="00C93D03"/>
    <w:rsid w:val="00C94F22"/>
    <w:rsid w:val="00CA2D7E"/>
    <w:rsid w:val="00CA4C4C"/>
    <w:rsid w:val="00CB0C7A"/>
    <w:rsid w:val="00CB1F2A"/>
    <w:rsid w:val="00CB2C10"/>
    <w:rsid w:val="00CB5758"/>
    <w:rsid w:val="00CB581D"/>
    <w:rsid w:val="00CB61F4"/>
    <w:rsid w:val="00CC09D0"/>
    <w:rsid w:val="00CC22E9"/>
    <w:rsid w:val="00CC3764"/>
    <w:rsid w:val="00CC4251"/>
    <w:rsid w:val="00CD1BBC"/>
    <w:rsid w:val="00CD1EC1"/>
    <w:rsid w:val="00CD5419"/>
    <w:rsid w:val="00CD5808"/>
    <w:rsid w:val="00CD6136"/>
    <w:rsid w:val="00CE12A8"/>
    <w:rsid w:val="00CE2CAC"/>
    <w:rsid w:val="00CE3B2A"/>
    <w:rsid w:val="00CE3FFC"/>
    <w:rsid w:val="00CE475A"/>
    <w:rsid w:val="00CE7697"/>
    <w:rsid w:val="00CE7808"/>
    <w:rsid w:val="00CE7B7A"/>
    <w:rsid w:val="00CF05B7"/>
    <w:rsid w:val="00CF0AAE"/>
    <w:rsid w:val="00CF7A2E"/>
    <w:rsid w:val="00D01719"/>
    <w:rsid w:val="00D024D9"/>
    <w:rsid w:val="00D02E3C"/>
    <w:rsid w:val="00D0539F"/>
    <w:rsid w:val="00D053C5"/>
    <w:rsid w:val="00D07830"/>
    <w:rsid w:val="00D07D97"/>
    <w:rsid w:val="00D179A6"/>
    <w:rsid w:val="00D17DC6"/>
    <w:rsid w:val="00D21D4B"/>
    <w:rsid w:val="00D27B6E"/>
    <w:rsid w:val="00D3236A"/>
    <w:rsid w:val="00D32A88"/>
    <w:rsid w:val="00D34880"/>
    <w:rsid w:val="00D439B6"/>
    <w:rsid w:val="00D44C10"/>
    <w:rsid w:val="00D4658D"/>
    <w:rsid w:val="00D46C6E"/>
    <w:rsid w:val="00D503DC"/>
    <w:rsid w:val="00D50486"/>
    <w:rsid w:val="00D5436E"/>
    <w:rsid w:val="00D5462B"/>
    <w:rsid w:val="00D565A4"/>
    <w:rsid w:val="00D6032D"/>
    <w:rsid w:val="00D60875"/>
    <w:rsid w:val="00D612A4"/>
    <w:rsid w:val="00D620EE"/>
    <w:rsid w:val="00D63F9E"/>
    <w:rsid w:val="00D64E5B"/>
    <w:rsid w:val="00D67606"/>
    <w:rsid w:val="00D7219A"/>
    <w:rsid w:val="00D80F85"/>
    <w:rsid w:val="00D81EBF"/>
    <w:rsid w:val="00D915FA"/>
    <w:rsid w:val="00D9189A"/>
    <w:rsid w:val="00D94BBA"/>
    <w:rsid w:val="00D96FD3"/>
    <w:rsid w:val="00DA0487"/>
    <w:rsid w:val="00DA1194"/>
    <w:rsid w:val="00DA3132"/>
    <w:rsid w:val="00DA354B"/>
    <w:rsid w:val="00DA47CE"/>
    <w:rsid w:val="00DA74DB"/>
    <w:rsid w:val="00DA79CD"/>
    <w:rsid w:val="00DB0AC1"/>
    <w:rsid w:val="00DB25C6"/>
    <w:rsid w:val="00DB37FF"/>
    <w:rsid w:val="00DB4700"/>
    <w:rsid w:val="00DB6B86"/>
    <w:rsid w:val="00DC0A8A"/>
    <w:rsid w:val="00DC0E69"/>
    <w:rsid w:val="00DC1DAB"/>
    <w:rsid w:val="00DC7A21"/>
    <w:rsid w:val="00DD2170"/>
    <w:rsid w:val="00DD4CC1"/>
    <w:rsid w:val="00DD5DAD"/>
    <w:rsid w:val="00DD6FE2"/>
    <w:rsid w:val="00DE015E"/>
    <w:rsid w:val="00DE0CA6"/>
    <w:rsid w:val="00DE1267"/>
    <w:rsid w:val="00DE18B4"/>
    <w:rsid w:val="00DE35BE"/>
    <w:rsid w:val="00DE4E59"/>
    <w:rsid w:val="00DE66B4"/>
    <w:rsid w:val="00DE70C5"/>
    <w:rsid w:val="00DF3973"/>
    <w:rsid w:val="00E01B69"/>
    <w:rsid w:val="00E0798A"/>
    <w:rsid w:val="00E12769"/>
    <w:rsid w:val="00E132B8"/>
    <w:rsid w:val="00E14126"/>
    <w:rsid w:val="00E14FCF"/>
    <w:rsid w:val="00E1548B"/>
    <w:rsid w:val="00E15E76"/>
    <w:rsid w:val="00E161B4"/>
    <w:rsid w:val="00E16D8F"/>
    <w:rsid w:val="00E21750"/>
    <w:rsid w:val="00E21922"/>
    <w:rsid w:val="00E262D7"/>
    <w:rsid w:val="00E26CE1"/>
    <w:rsid w:val="00E315B8"/>
    <w:rsid w:val="00E31DE9"/>
    <w:rsid w:val="00E322DD"/>
    <w:rsid w:val="00E32F09"/>
    <w:rsid w:val="00E3381E"/>
    <w:rsid w:val="00E33E17"/>
    <w:rsid w:val="00E350CB"/>
    <w:rsid w:val="00E416C5"/>
    <w:rsid w:val="00E44B10"/>
    <w:rsid w:val="00E460E3"/>
    <w:rsid w:val="00E47759"/>
    <w:rsid w:val="00E51AA8"/>
    <w:rsid w:val="00E5521C"/>
    <w:rsid w:val="00E57D3C"/>
    <w:rsid w:val="00E71543"/>
    <w:rsid w:val="00E72701"/>
    <w:rsid w:val="00E763FC"/>
    <w:rsid w:val="00E77193"/>
    <w:rsid w:val="00E90B69"/>
    <w:rsid w:val="00E9321B"/>
    <w:rsid w:val="00E93372"/>
    <w:rsid w:val="00E95138"/>
    <w:rsid w:val="00E95B59"/>
    <w:rsid w:val="00E97A1F"/>
    <w:rsid w:val="00EA65CA"/>
    <w:rsid w:val="00EB2C97"/>
    <w:rsid w:val="00EB30A8"/>
    <w:rsid w:val="00EB3703"/>
    <w:rsid w:val="00EB3F39"/>
    <w:rsid w:val="00EB5AAA"/>
    <w:rsid w:val="00EB6609"/>
    <w:rsid w:val="00EB6C77"/>
    <w:rsid w:val="00EB6F03"/>
    <w:rsid w:val="00EC4AE9"/>
    <w:rsid w:val="00EC5E7B"/>
    <w:rsid w:val="00EC79E9"/>
    <w:rsid w:val="00ED1D04"/>
    <w:rsid w:val="00ED444D"/>
    <w:rsid w:val="00ED453E"/>
    <w:rsid w:val="00ED5792"/>
    <w:rsid w:val="00ED6AC9"/>
    <w:rsid w:val="00ED73E7"/>
    <w:rsid w:val="00EE1371"/>
    <w:rsid w:val="00EE232A"/>
    <w:rsid w:val="00EE4ABC"/>
    <w:rsid w:val="00EE56FD"/>
    <w:rsid w:val="00EE6360"/>
    <w:rsid w:val="00EF2D5A"/>
    <w:rsid w:val="00EF658C"/>
    <w:rsid w:val="00F01106"/>
    <w:rsid w:val="00F025B0"/>
    <w:rsid w:val="00F0286F"/>
    <w:rsid w:val="00F1035E"/>
    <w:rsid w:val="00F1104E"/>
    <w:rsid w:val="00F12617"/>
    <w:rsid w:val="00F14621"/>
    <w:rsid w:val="00F14868"/>
    <w:rsid w:val="00F15F3A"/>
    <w:rsid w:val="00F247AB"/>
    <w:rsid w:val="00F26FE4"/>
    <w:rsid w:val="00F31B64"/>
    <w:rsid w:val="00F3683F"/>
    <w:rsid w:val="00F3708C"/>
    <w:rsid w:val="00F40CB7"/>
    <w:rsid w:val="00F411A6"/>
    <w:rsid w:val="00F4221A"/>
    <w:rsid w:val="00F43064"/>
    <w:rsid w:val="00F55EF7"/>
    <w:rsid w:val="00F5648D"/>
    <w:rsid w:val="00F56D65"/>
    <w:rsid w:val="00F57FFD"/>
    <w:rsid w:val="00F602DC"/>
    <w:rsid w:val="00F619D6"/>
    <w:rsid w:val="00F622A1"/>
    <w:rsid w:val="00F640B1"/>
    <w:rsid w:val="00F649B6"/>
    <w:rsid w:val="00F705CB"/>
    <w:rsid w:val="00F7082C"/>
    <w:rsid w:val="00F71869"/>
    <w:rsid w:val="00F814A1"/>
    <w:rsid w:val="00F816AD"/>
    <w:rsid w:val="00F82706"/>
    <w:rsid w:val="00F82BA1"/>
    <w:rsid w:val="00F83A79"/>
    <w:rsid w:val="00F865E2"/>
    <w:rsid w:val="00F87E08"/>
    <w:rsid w:val="00F95AED"/>
    <w:rsid w:val="00F973CE"/>
    <w:rsid w:val="00F97D69"/>
    <w:rsid w:val="00FA1800"/>
    <w:rsid w:val="00FA455F"/>
    <w:rsid w:val="00FA52F3"/>
    <w:rsid w:val="00FA5CA4"/>
    <w:rsid w:val="00FA6400"/>
    <w:rsid w:val="00FA7E23"/>
    <w:rsid w:val="00FB12CB"/>
    <w:rsid w:val="00FB28AD"/>
    <w:rsid w:val="00FB3A81"/>
    <w:rsid w:val="00FB4D4D"/>
    <w:rsid w:val="00FC04CC"/>
    <w:rsid w:val="00FC1318"/>
    <w:rsid w:val="00FC1E58"/>
    <w:rsid w:val="00FC4DAE"/>
    <w:rsid w:val="00FC6290"/>
    <w:rsid w:val="00FC68B3"/>
    <w:rsid w:val="00FD1C26"/>
    <w:rsid w:val="00FD3843"/>
    <w:rsid w:val="00FD4FFA"/>
    <w:rsid w:val="00FD50DC"/>
    <w:rsid w:val="00FD590C"/>
    <w:rsid w:val="00FD5BE8"/>
    <w:rsid w:val="00FD7611"/>
    <w:rsid w:val="00FE198D"/>
    <w:rsid w:val="00FE28CE"/>
    <w:rsid w:val="00FE33D8"/>
    <w:rsid w:val="00FE6040"/>
    <w:rsid w:val="00FE6C30"/>
    <w:rsid w:val="00FE703D"/>
    <w:rsid w:val="00FF03D1"/>
    <w:rsid w:val="00FF2B7E"/>
    <w:rsid w:val="00FF3913"/>
    <w:rsid w:val="00FF59E6"/>
    <w:rsid w:val="00FF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181908"/>
  <w15:docId w15:val="{B8BCE8EB-F6A8-4553-96BF-BB7A8A7AE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5F8F"/>
  </w:style>
  <w:style w:type="paragraph" w:styleId="1">
    <w:name w:val="heading 1"/>
    <w:basedOn w:val="a"/>
    <w:next w:val="a"/>
    <w:link w:val="10"/>
    <w:uiPriority w:val="9"/>
    <w:qFormat/>
    <w:rsid w:val="00D503DC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4A38C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F30F0"/>
    <w:rPr>
      <w:vanish w:val="0"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1F30F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1F30F0"/>
  </w:style>
  <w:style w:type="paragraph" w:styleId="a3">
    <w:name w:val="Balloon Text"/>
    <w:basedOn w:val="a"/>
    <w:link w:val="a4"/>
    <w:uiPriority w:val="99"/>
    <w:semiHidden/>
    <w:unhideWhenUsed/>
    <w:rsid w:val="00B004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004F8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DD2170"/>
    <w:rPr>
      <w:color w:val="0000FF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78227F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78227F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78227F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78227F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78227F"/>
    <w:rPr>
      <w:b/>
      <w:bCs/>
      <w:sz w:val="20"/>
      <w:szCs w:val="20"/>
    </w:rPr>
  </w:style>
  <w:style w:type="character" w:customStyle="1" w:styleId="Text">
    <w:name w:val="Text"/>
    <w:uiPriority w:val="99"/>
    <w:rsid w:val="005F5755"/>
    <w:rPr>
      <w:color w:val="000000"/>
    </w:rPr>
  </w:style>
  <w:style w:type="paragraph" w:styleId="ab">
    <w:name w:val="Revision"/>
    <w:hidden/>
    <w:uiPriority w:val="99"/>
    <w:semiHidden/>
    <w:rsid w:val="00731158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503D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c">
    <w:name w:val="Bibliography"/>
    <w:basedOn w:val="a"/>
    <w:next w:val="a"/>
    <w:uiPriority w:val="37"/>
    <w:unhideWhenUsed/>
    <w:rsid w:val="00D503DC"/>
  </w:style>
  <w:style w:type="character" w:customStyle="1" w:styleId="20">
    <w:name w:val="Заголовок 2 Знак"/>
    <w:basedOn w:val="a0"/>
    <w:link w:val="2"/>
    <w:uiPriority w:val="9"/>
    <w:rsid w:val="004A38C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d">
    <w:name w:val="List"/>
    <w:basedOn w:val="a"/>
    <w:uiPriority w:val="99"/>
    <w:unhideWhenUsed/>
    <w:rsid w:val="004A38C4"/>
    <w:pPr>
      <w:ind w:left="283" w:hanging="283"/>
      <w:contextualSpacing/>
    </w:pPr>
  </w:style>
  <w:style w:type="paragraph" w:customStyle="1" w:styleId="ae">
    <w:name w:val="Рисунок"/>
    <w:basedOn w:val="a"/>
    <w:rsid w:val="004A38C4"/>
  </w:style>
  <w:style w:type="paragraph" w:styleId="af">
    <w:name w:val="Body Text"/>
    <w:basedOn w:val="a"/>
    <w:link w:val="af0"/>
    <w:uiPriority w:val="99"/>
    <w:unhideWhenUsed/>
    <w:rsid w:val="004A38C4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rsid w:val="004A38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7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2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6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8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8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4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9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8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7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2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331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863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118339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766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5349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86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6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6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8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4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6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6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5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9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3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8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32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0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9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5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44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0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52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0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37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9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4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8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4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5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4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56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87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5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64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56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3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3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7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8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74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9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43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9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71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5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8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9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19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3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7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12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8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5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0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47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09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3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09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56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64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8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4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8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85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2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3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93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85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6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4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6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7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9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99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57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8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4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9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3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4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3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6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7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5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30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0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0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3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9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6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91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1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9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0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3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9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5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1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6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5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1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8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0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9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3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2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4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6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2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9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3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82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0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32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80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33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52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4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7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0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0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6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70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1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0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4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40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87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37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4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6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57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4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93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9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4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1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67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2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55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45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0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95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8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2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9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5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9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7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97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04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97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8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63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8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8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5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7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5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7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0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1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98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1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1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9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11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2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7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3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4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0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4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1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6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0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6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92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0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26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84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7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3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12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9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8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8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7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3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7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56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49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41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8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6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5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7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5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1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7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5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1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99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8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68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3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0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3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27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12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66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5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51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0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5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8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1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5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48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1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2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9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3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26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33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9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77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74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1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71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6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17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7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8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7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33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63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0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9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8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3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2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72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03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2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81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26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0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7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4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6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0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86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1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2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5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9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57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7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4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8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9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89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56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0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44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64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4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0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9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2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0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31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4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74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1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3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4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5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7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1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7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4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5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5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02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7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10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4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0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6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63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0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13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32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2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83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14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21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25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1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8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8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9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73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5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8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8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65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14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61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1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27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3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9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1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4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5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56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82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06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42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8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76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9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1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90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9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52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10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32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7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8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23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2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57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6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6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9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4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66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0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4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2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2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1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55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9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5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7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1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53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87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03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2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8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8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2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4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9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4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20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2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3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09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8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4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1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8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0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62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3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66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25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8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3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94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1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4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6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9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64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44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1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97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6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42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81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27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4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8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9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12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4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66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4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12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64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0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9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1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9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2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2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3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65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9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2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1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5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1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7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2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26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3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52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9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6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26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42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9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10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9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26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3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9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46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0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3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8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5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2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13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73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8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8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5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1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26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6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71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0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29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56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1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5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92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6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2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7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04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2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13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5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8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3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1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6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5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4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6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8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0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50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2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35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1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67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5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6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2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9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6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45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72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2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03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8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41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6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6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6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2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96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85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2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5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20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33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1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8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9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76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8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1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4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46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1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9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7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2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8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7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83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59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7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3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9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1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7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5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1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67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5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4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1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0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96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31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39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6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0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0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1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55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9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4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4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33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5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46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8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8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04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20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05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5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9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6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5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6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8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33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8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0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61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95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3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15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27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8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6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13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21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3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1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21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87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0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7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4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7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9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3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0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5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7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8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5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4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4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3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4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4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8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5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1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2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8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1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1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7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31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78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90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6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3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2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6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93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4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0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3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37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3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1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7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42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7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4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9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3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24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0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4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4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2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03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76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88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9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05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9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5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89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05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06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2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0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76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30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0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38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5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5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2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75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6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40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44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61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41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5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0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3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15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5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82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9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6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75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0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1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6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9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47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3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47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6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23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7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8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3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94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4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2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57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8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72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07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2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4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17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8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2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65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23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0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4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9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13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1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83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36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8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2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57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6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2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01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6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8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2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2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74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47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86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06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2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03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0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4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0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0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27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4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7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69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0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6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6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96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55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61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3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54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9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929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9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5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6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9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97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3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8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4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1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1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1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98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0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6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1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9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23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1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78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5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66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8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9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1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0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9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8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1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71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6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8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56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7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72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68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5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9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0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7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8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74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35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8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58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7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24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0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5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9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0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2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3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2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87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3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4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1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3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3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3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65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62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5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7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4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74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6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3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2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5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21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9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8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3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33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0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0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0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1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4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96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8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3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29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49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7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3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7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5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3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3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5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8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7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2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82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55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1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4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8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4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4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4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34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2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5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63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0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9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36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5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4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92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1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6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7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1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55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74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3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9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03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2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4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8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4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9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78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1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9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4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9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2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4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43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5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8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1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8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84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9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7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93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9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3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9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6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9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6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1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93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5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5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2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24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1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62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7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0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4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2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4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0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55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8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9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2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8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7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7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99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2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1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15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2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6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3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43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6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9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0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6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6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5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8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3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25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8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3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3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5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0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8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0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2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1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1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8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4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7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8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57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2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3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5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1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3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5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2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8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8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7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8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1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8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5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53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4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3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1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8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8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7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8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36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6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8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7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46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7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0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69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7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8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8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43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7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46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57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8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1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82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08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0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9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8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4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7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8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05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7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2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95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07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8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4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6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5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0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6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7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3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8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52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0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6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7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76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07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5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0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1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5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3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35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4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1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7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9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9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9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11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7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32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2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9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75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6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15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0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5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9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65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2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17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5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5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5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5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3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9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6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7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3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3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6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0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7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21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1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0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0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9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8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1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5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7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0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92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04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3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6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9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36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1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25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74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40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6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5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0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5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5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5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3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6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8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2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4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8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4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5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5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1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8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9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9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0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53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6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0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1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9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32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9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9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9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0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14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9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19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61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0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8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0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6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81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3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4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67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6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0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5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3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3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7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4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7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6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55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6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2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18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1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3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7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48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9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23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1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5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9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5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08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5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12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24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4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2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26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84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11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9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4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9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4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1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0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1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6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8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82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0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6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9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9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5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26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9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8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4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84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6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43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0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8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9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3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0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1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36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56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25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7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1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2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5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8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0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3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8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4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9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8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4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67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205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1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3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4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3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7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2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1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03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5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92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3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42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0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35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6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3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8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8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9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75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6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4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6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9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3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3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0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0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6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59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6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12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9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0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7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71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03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8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15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1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8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54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63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7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63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75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83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2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8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6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11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5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96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8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7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00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0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2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85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2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39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1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3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1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94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9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6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7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4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1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5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8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2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7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2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1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0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46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9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8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7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9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0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1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8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4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3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9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3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4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5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9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65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1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93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19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7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5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16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8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78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1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3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29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7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49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8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93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9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0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5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5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5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4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7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4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1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2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6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4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8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2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5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5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2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2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4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6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2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6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15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3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2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5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69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72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0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0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0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23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0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7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36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0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64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9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4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6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5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9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9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96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81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95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9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61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43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8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9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2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9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9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30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0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16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5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6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16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4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63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9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2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0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2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0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1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60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15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70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2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0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2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7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0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86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2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9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9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8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52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5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0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1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12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90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9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6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6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71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8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49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15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23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43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0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4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9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8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44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6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0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9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94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1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95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6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3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4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0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0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2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5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0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1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9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9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1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0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7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2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8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6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0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9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54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0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9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6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02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6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9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0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63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76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0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6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4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0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9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3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4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1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7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0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1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16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7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8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1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7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7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0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3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11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69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99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35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2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9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9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2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1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3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82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80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25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3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03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7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26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0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1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6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9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43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0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8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6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9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8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22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4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65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58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2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3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65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3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8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32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8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4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8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2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6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14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9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38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2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1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1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44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0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7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1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6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9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3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23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00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23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7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5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7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9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80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45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2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30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3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3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96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39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85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3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9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36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8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0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0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06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8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5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0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9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9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9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63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4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9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53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1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61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4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2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9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1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6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93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19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3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6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0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7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09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5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0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9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9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50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8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6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4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58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2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8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4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0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1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9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37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0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8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6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7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7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2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08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9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45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8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40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8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5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36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5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6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49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0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4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4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2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5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2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5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72.bin"/><Relationship Id="rId629" Type="http://schemas.openxmlformats.org/officeDocument/2006/relationships/oleObject" Target="embeddings/oleObject322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9.wmf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62.wmf"/><Relationship Id="rId542" Type="http://schemas.openxmlformats.org/officeDocument/2006/relationships/image" Target="media/image261.wmf"/><Relationship Id="rId181" Type="http://schemas.openxmlformats.org/officeDocument/2006/relationships/image" Target="media/image85.wmf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8.bin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3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1.bin"/><Relationship Id="rId497" Type="http://schemas.openxmlformats.org/officeDocument/2006/relationships/oleObject" Target="embeddings/oleObject255.bin"/><Relationship Id="rId620" Type="http://schemas.openxmlformats.org/officeDocument/2006/relationships/image" Target="media/image299.wmf"/><Relationship Id="rId357" Type="http://schemas.openxmlformats.org/officeDocument/2006/relationships/image" Target="media/image173.wmf"/><Relationship Id="rId54" Type="http://schemas.openxmlformats.org/officeDocument/2006/relationships/oleObject" Target="embeddings/oleObject26.bin"/><Relationship Id="rId217" Type="http://schemas.openxmlformats.org/officeDocument/2006/relationships/image" Target="media/image103.wmf"/><Relationship Id="rId564" Type="http://schemas.openxmlformats.org/officeDocument/2006/relationships/image" Target="media/image272.wmf"/><Relationship Id="rId424" Type="http://schemas.openxmlformats.org/officeDocument/2006/relationships/image" Target="media/image204.wmf"/><Relationship Id="rId631" Type="http://schemas.openxmlformats.org/officeDocument/2006/relationships/oleObject" Target="embeddings/oleObject323.bin"/><Relationship Id="rId270" Type="http://schemas.openxmlformats.org/officeDocument/2006/relationships/oleObject" Target="embeddings/oleObject137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4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2.bin"/><Relationship Id="rId642" Type="http://schemas.openxmlformats.org/officeDocument/2006/relationships/image" Target="media/image310.wmf"/><Relationship Id="rId281" Type="http://schemas.openxmlformats.org/officeDocument/2006/relationships/image" Target="media/image135.wmf"/><Relationship Id="rId502" Type="http://schemas.openxmlformats.org/officeDocument/2006/relationships/image" Target="media/image241.wmf"/><Relationship Id="rId76" Type="http://schemas.openxmlformats.org/officeDocument/2006/relationships/oleObject" Target="embeddings/oleObject38.bin"/><Relationship Id="rId141" Type="http://schemas.openxmlformats.org/officeDocument/2006/relationships/image" Target="media/image65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300.bin"/><Relationship Id="rId7" Type="http://schemas.openxmlformats.org/officeDocument/2006/relationships/image" Target="media/image2.wmf"/><Relationship Id="rId239" Type="http://schemas.openxmlformats.org/officeDocument/2006/relationships/image" Target="media/image114.wmf"/><Relationship Id="rId446" Type="http://schemas.openxmlformats.org/officeDocument/2006/relationships/image" Target="media/image215.wmf"/><Relationship Id="rId653" Type="http://schemas.openxmlformats.org/officeDocument/2006/relationships/fontTable" Target="fontTable.xml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63.bin"/><Relationship Id="rId597" Type="http://schemas.openxmlformats.org/officeDocument/2006/relationships/oleObject" Target="embeddings/oleObject306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33.bin"/><Relationship Id="rId14" Type="http://schemas.openxmlformats.org/officeDocument/2006/relationships/image" Target="media/image5.wmf"/><Relationship Id="rId317" Type="http://schemas.openxmlformats.org/officeDocument/2006/relationships/image" Target="media/image153.wmf"/><Relationship Id="rId524" Type="http://schemas.openxmlformats.org/officeDocument/2006/relationships/image" Target="media/image252.wmf"/><Relationship Id="rId98" Type="http://schemas.openxmlformats.org/officeDocument/2006/relationships/oleObject" Target="embeddings/oleObject50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87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6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4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5.wmf"/><Relationship Id="rId602" Type="http://schemas.openxmlformats.org/officeDocument/2006/relationships/image" Target="media/image290.wmf"/><Relationship Id="rId241" Type="http://schemas.openxmlformats.org/officeDocument/2006/relationships/image" Target="media/image115.wmf"/><Relationship Id="rId479" Type="http://schemas.openxmlformats.org/officeDocument/2006/relationships/image" Target="media/image231.wmf"/><Relationship Id="rId36" Type="http://schemas.openxmlformats.org/officeDocument/2006/relationships/oleObject" Target="embeddings/oleObject17.bin"/><Relationship Id="rId339" Type="http://schemas.openxmlformats.org/officeDocument/2006/relationships/image" Target="media/image164.wmf"/><Relationship Id="rId546" Type="http://schemas.openxmlformats.org/officeDocument/2006/relationships/image" Target="media/image263.wmf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oleObject" Target="embeddings/oleObject205.bin"/><Relationship Id="rId392" Type="http://schemas.openxmlformats.org/officeDocument/2006/relationships/oleObject" Target="embeddings/oleObject198.bin"/><Relationship Id="rId613" Type="http://schemas.openxmlformats.org/officeDocument/2006/relationships/oleObject" Target="embeddings/oleObject314.bin"/><Relationship Id="rId252" Type="http://schemas.openxmlformats.org/officeDocument/2006/relationships/oleObject" Target="embeddings/oleObject128.bin"/><Relationship Id="rId47" Type="http://schemas.openxmlformats.org/officeDocument/2006/relationships/image" Target="media/image21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285.bin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3.bin"/><Relationship Id="rId624" Type="http://schemas.openxmlformats.org/officeDocument/2006/relationships/image" Target="media/image301.wmf"/><Relationship Id="rId263" Type="http://schemas.openxmlformats.org/officeDocument/2006/relationships/image" Target="media/image126.wmf"/><Relationship Id="rId470" Type="http://schemas.openxmlformats.org/officeDocument/2006/relationships/image" Target="media/image227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4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8.bin"/><Relationship Id="rId428" Type="http://schemas.openxmlformats.org/officeDocument/2006/relationships/image" Target="media/image206.wmf"/><Relationship Id="rId635" Type="http://schemas.openxmlformats.org/officeDocument/2006/relationships/oleObject" Target="embeddings/oleObject325.bin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2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9.bin"/><Relationship Id="rId537" Type="http://schemas.openxmlformats.org/officeDocument/2006/relationships/oleObject" Target="embeddings/oleObject275.bin"/><Relationship Id="rId579" Type="http://schemas.openxmlformats.org/officeDocument/2006/relationships/oleObject" Target="embeddings/oleObject296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0.bin"/><Relationship Id="rId341" Type="http://schemas.openxmlformats.org/officeDocument/2006/relationships/image" Target="media/image165.wmf"/><Relationship Id="rId383" Type="http://schemas.openxmlformats.org/officeDocument/2006/relationships/image" Target="media/image186.wmf"/><Relationship Id="rId439" Type="http://schemas.openxmlformats.org/officeDocument/2006/relationships/oleObject" Target="embeddings/oleObject224.bin"/><Relationship Id="rId590" Type="http://schemas.openxmlformats.org/officeDocument/2006/relationships/oleObject" Target="embeddings/oleObject302.bin"/><Relationship Id="rId604" Type="http://schemas.openxmlformats.org/officeDocument/2006/relationships/image" Target="media/image291.wmf"/><Relationship Id="rId646" Type="http://schemas.openxmlformats.org/officeDocument/2006/relationships/image" Target="media/image312.wmf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7.wmf"/><Relationship Id="rId450" Type="http://schemas.openxmlformats.org/officeDocument/2006/relationships/image" Target="media/image217.wmf"/><Relationship Id="rId506" Type="http://schemas.openxmlformats.org/officeDocument/2006/relationships/image" Target="media/image243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7.bin"/><Relationship Id="rId492" Type="http://schemas.openxmlformats.org/officeDocument/2006/relationships/oleObject" Target="embeddings/oleObject252.bin"/><Relationship Id="rId548" Type="http://schemas.openxmlformats.org/officeDocument/2006/relationships/image" Target="media/image264.wmf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87" Type="http://schemas.openxmlformats.org/officeDocument/2006/relationships/image" Target="media/image88.wmf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7.bin"/><Relationship Id="rId615" Type="http://schemas.openxmlformats.org/officeDocument/2006/relationships/oleObject" Target="embeddings/oleObject315.bin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29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35.bin"/><Relationship Id="rId517" Type="http://schemas.openxmlformats.org/officeDocument/2006/relationships/oleObject" Target="embeddings/oleObject265.bin"/><Relationship Id="rId559" Type="http://schemas.openxmlformats.org/officeDocument/2006/relationships/oleObject" Target="embeddings/oleObject286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0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oleObject" Target="embeddings/oleObject214.bin"/><Relationship Id="rId570" Type="http://schemas.openxmlformats.org/officeDocument/2006/relationships/image" Target="media/image275.wmf"/><Relationship Id="rId626" Type="http://schemas.openxmlformats.org/officeDocument/2006/relationships/image" Target="media/image302.wmf"/><Relationship Id="rId223" Type="http://schemas.openxmlformats.org/officeDocument/2006/relationships/image" Target="media/image106.wmf"/><Relationship Id="rId430" Type="http://schemas.openxmlformats.org/officeDocument/2006/relationships/image" Target="media/image207.wmf"/><Relationship Id="rId18" Type="http://schemas.openxmlformats.org/officeDocument/2006/relationships/oleObject" Target="embeddings/oleObject8.bin"/><Relationship Id="rId265" Type="http://schemas.openxmlformats.org/officeDocument/2006/relationships/image" Target="media/image127.wmf"/><Relationship Id="rId472" Type="http://schemas.openxmlformats.org/officeDocument/2006/relationships/image" Target="media/image228.wmf"/><Relationship Id="rId528" Type="http://schemas.openxmlformats.org/officeDocument/2006/relationships/image" Target="media/image254.wmf"/><Relationship Id="rId125" Type="http://schemas.openxmlformats.org/officeDocument/2006/relationships/oleObject" Target="embeddings/oleObject64.bin"/><Relationship Id="rId167" Type="http://schemas.openxmlformats.org/officeDocument/2006/relationships/image" Target="media/image78.wmf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297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9.bin"/><Relationship Id="rId637" Type="http://schemas.openxmlformats.org/officeDocument/2006/relationships/oleObject" Target="embeddings/oleObject32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0.bin"/><Relationship Id="rId441" Type="http://schemas.openxmlformats.org/officeDocument/2006/relationships/oleObject" Target="embeddings/oleObject225.bin"/><Relationship Id="rId483" Type="http://schemas.openxmlformats.org/officeDocument/2006/relationships/image" Target="media/image233.wmf"/><Relationship Id="rId539" Type="http://schemas.openxmlformats.org/officeDocument/2006/relationships/oleObject" Target="embeddings/oleObject276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550" Type="http://schemas.openxmlformats.org/officeDocument/2006/relationships/image" Target="media/image265.wmf"/><Relationship Id="rId82" Type="http://schemas.openxmlformats.org/officeDocument/2006/relationships/image" Target="media/image37.wmf"/><Relationship Id="rId203" Type="http://schemas.openxmlformats.org/officeDocument/2006/relationships/image" Target="media/image96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303.bin"/><Relationship Id="rId606" Type="http://schemas.openxmlformats.org/officeDocument/2006/relationships/image" Target="media/image292.wmf"/><Relationship Id="rId648" Type="http://schemas.openxmlformats.org/officeDocument/2006/relationships/image" Target="media/image313.wmf"/><Relationship Id="rId245" Type="http://schemas.openxmlformats.org/officeDocument/2006/relationships/image" Target="media/image117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9.bin"/><Relationship Id="rId452" Type="http://schemas.openxmlformats.org/officeDocument/2006/relationships/image" Target="media/image218.wmf"/><Relationship Id="rId494" Type="http://schemas.openxmlformats.org/officeDocument/2006/relationships/oleObject" Target="embeddings/oleObject253.bin"/><Relationship Id="rId508" Type="http://schemas.openxmlformats.org/officeDocument/2006/relationships/image" Target="media/image244.wmf"/><Relationship Id="rId105" Type="http://schemas.openxmlformats.org/officeDocument/2006/relationships/oleObject" Target="embeddings/oleObject54.bin"/><Relationship Id="rId147" Type="http://schemas.openxmlformats.org/officeDocument/2006/relationships/image" Target="media/image68.wmf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79.bin"/><Relationship Id="rId51" Type="http://schemas.openxmlformats.org/officeDocument/2006/relationships/image" Target="media/image23.wmf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287.bin"/><Relationship Id="rId617" Type="http://schemas.openxmlformats.org/officeDocument/2006/relationships/oleObject" Target="embeddings/oleObject316.bin"/><Relationship Id="rId214" Type="http://schemas.openxmlformats.org/officeDocument/2006/relationships/oleObject" Target="embeddings/oleObject109.bin"/><Relationship Id="rId256" Type="http://schemas.openxmlformats.org/officeDocument/2006/relationships/oleObject" Target="embeddings/oleObject130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5.bin"/><Relationship Id="rId463" Type="http://schemas.openxmlformats.org/officeDocument/2006/relationships/oleObject" Target="embeddings/oleObject236.bin"/><Relationship Id="rId519" Type="http://schemas.openxmlformats.org/officeDocument/2006/relationships/oleObject" Target="embeddings/oleObject266.bin"/><Relationship Id="rId116" Type="http://schemas.openxmlformats.org/officeDocument/2006/relationships/image" Target="media/image53.wmf"/><Relationship Id="rId158" Type="http://schemas.openxmlformats.org/officeDocument/2006/relationships/oleObject" Target="embeddings/oleObject81.bin"/><Relationship Id="rId323" Type="http://schemas.openxmlformats.org/officeDocument/2006/relationships/image" Target="media/image156.wmf"/><Relationship Id="rId530" Type="http://schemas.openxmlformats.org/officeDocument/2006/relationships/image" Target="media/image255.wmf"/><Relationship Id="rId20" Type="http://schemas.openxmlformats.org/officeDocument/2006/relationships/oleObject" Target="embeddings/oleObject9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77.wmf"/><Relationship Id="rId572" Type="http://schemas.openxmlformats.org/officeDocument/2006/relationships/image" Target="media/image276.wmf"/><Relationship Id="rId628" Type="http://schemas.openxmlformats.org/officeDocument/2006/relationships/image" Target="media/image303.wmf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image" Target="media/image208.wmf"/><Relationship Id="rId474" Type="http://schemas.openxmlformats.org/officeDocument/2006/relationships/oleObject" Target="embeddings/oleObject242.bin"/><Relationship Id="rId127" Type="http://schemas.openxmlformats.org/officeDocument/2006/relationships/image" Target="media/image58.wmf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190.bin"/><Relationship Id="rId541" Type="http://schemas.openxmlformats.org/officeDocument/2006/relationships/oleObject" Target="embeddings/oleObject277.bin"/><Relationship Id="rId583" Type="http://schemas.openxmlformats.org/officeDocument/2006/relationships/oleObject" Target="embeddings/oleObject298.bin"/><Relationship Id="rId639" Type="http://schemas.openxmlformats.org/officeDocument/2006/relationships/oleObject" Target="embeddings/oleObject32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36" Type="http://schemas.openxmlformats.org/officeDocument/2006/relationships/oleObject" Target="embeddings/oleObject120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5.wmf"/><Relationship Id="rId443" Type="http://schemas.openxmlformats.org/officeDocument/2006/relationships/oleObject" Target="embeddings/oleObject226.bin"/><Relationship Id="rId650" Type="http://schemas.openxmlformats.org/officeDocument/2006/relationships/oleObject" Target="embeddings/oleObject333.bin"/><Relationship Id="rId303" Type="http://schemas.openxmlformats.org/officeDocument/2006/relationships/image" Target="media/image146.wmf"/><Relationship Id="rId485" Type="http://schemas.openxmlformats.org/officeDocument/2006/relationships/image" Target="media/image234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image" Target="media/image245.wmf"/><Relationship Id="rId552" Type="http://schemas.openxmlformats.org/officeDocument/2006/relationships/image" Target="media/image26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3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image" Target="media/image198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39.wmf"/><Relationship Id="rId454" Type="http://schemas.openxmlformats.org/officeDocument/2006/relationships/image" Target="media/image219.wmf"/><Relationship Id="rId496" Type="http://schemas.openxmlformats.org/officeDocument/2006/relationships/oleObject" Target="embeddings/oleObject254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7.bin"/><Relationship Id="rId563" Type="http://schemas.openxmlformats.org/officeDocument/2006/relationships/oleObject" Target="embeddings/oleObject288.bin"/><Relationship Id="rId619" Type="http://schemas.openxmlformats.org/officeDocument/2006/relationships/oleObject" Target="embeddings/oleObject317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7.bin"/><Relationship Id="rId630" Type="http://schemas.openxmlformats.org/officeDocument/2006/relationships/image" Target="media/image304.wmf"/><Relationship Id="rId22" Type="http://schemas.openxmlformats.org/officeDocument/2006/relationships/oleObject" Target="embeddings/oleObject10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image" Target="media/image256.wmf"/><Relationship Id="rId574" Type="http://schemas.openxmlformats.org/officeDocument/2006/relationships/image" Target="media/image277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image" Target="media/image209.wmf"/><Relationship Id="rId476" Type="http://schemas.openxmlformats.org/officeDocument/2006/relationships/oleObject" Target="embeddings/oleObject243.bin"/><Relationship Id="rId641" Type="http://schemas.openxmlformats.org/officeDocument/2006/relationships/oleObject" Target="embeddings/oleObject328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57.bin"/><Relationship Id="rId543" Type="http://schemas.openxmlformats.org/officeDocument/2006/relationships/oleObject" Target="embeddings/oleObject278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6.wmf"/><Relationship Id="rId585" Type="http://schemas.openxmlformats.org/officeDocument/2006/relationships/oleObject" Target="embeddings/oleObject29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7.bin"/><Relationship Id="rId487" Type="http://schemas.openxmlformats.org/officeDocument/2006/relationships/image" Target="media/image235.wmf"/><Relationship Id="rId610" Type="http://schemas.openxmlformats.org/officeDocument/2006/relationships/image" Target="media/image294.wmf"/><Relationship Id="rId652" Type="http://schemas.openxmlformats.org/officeDocument/2006/relationships/oleObject" Target="embeddings/oleObject334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image" Target="media/image246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70.wmf"/><Relationship Id="rId389" Type="http://schemas.openxmlformats.org/officeDocument/2006/relationships/image" Target="media/image189.wmf"/><Relationship Id="rId554" Type="http://schemas.openxmlformats.org/officeDocument/2006/relationships/image" Target="media/image267.wmf"/><Relationship Id="rId596" Type="http://schemas.openxmlformats.org/officeDocument/2006/relationships/image" Target="media/image287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image" Target="media/image199.wmf"/><Relationship Id="rId456" Type="http://schemas.openxmlformats.org/officeDocument/2006/relationships/image" Target="media/image220.wmf"/><Relationship Id="rId498" Type="http://schemas.openxmlformats.org/officeDocument/2006/relationships/image" Target="media/image239.wmf"/><Relationship Id="rId621" Type="http://schemas.openxmlformats.org/officeDocument/2006/relationships/oleObject" Target="embeddings/oleObject318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8.bin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89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632" Type="http://schemas.openxmlformats.org/officeDocument/2006/relationships/image" Target="media/image305.wmf"/><Relationship Id="rId271" Type="http://schemas.openxmlformats.org/officeDocument/2006/relationships/image" Target="media/image130.wmf"/><Relationship Id="rId24" Type="http://schemas.openxmlformats.org/officeDocument/2006/relationships/oleObject" Target="embeddings/oleObject11.bin"/><Relationship Id="rId66" Type="http://schemas.openxmlformats.org/officeDocument/2006/relationships/image" Target="media/image30.wmf"/><Relationship Id="rId131" Type="http://schemas.openxmlformats.org/officeDocument/2006/relationships/image" Target="media/image60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image" Target="media/image257.wmf"/><Relationship Id="rId576" Type="http://schemas.openxmlformats.org/officeDocument/2006/relationships/image" Target="media/image278.wmf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2.bin"/><Relationship Id="rId436" Type="http://schemas.openxmlformats.org/officeDocument/2006/relationships/image" Target="media/image210.wmf"/><Relationship Id="rId601" Type="http://schemas.openxmlformats.org/officeDocument/2006/relationships/oleObject" Target="embeddings/oleObject308.bin"/><Relationship Id="rId643" Type="http://schemas.openxmlformats.org/officeDocument/2006/relationships/oleObject" Target="embeddings/oleObject329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4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58.bin"/><Relationship Id="rId545" Type="http://schemas.openxmlformats.org/officeDocument/2006/relationships/oleObject" Target="embeddings/oleObject279.bin"/><Relationship Id="rId587" Type="http://schemas.openxmlformats.org/officeDocument/2006/relationships/image" Target="media/image283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4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8.bin"/><Relationship Id="rId612" Type="http://schemas.openxmlformats.org/officeDocument/2006/relationships/image" Target="media/image295.wmf"/><Relationship Id="rId251" Type="http://schemas.openxmlformats.org/officeDocument/2006/relationships/image" Target="media/image120.wmf"/><Relationship Id="rId489" Type="http://schemas.openxmlformats.org/officeDocument/2006/relationships/image" Target="media/image236.wmf"/><Relationship Id="rId654" Type="http://schemas.openxmlformats.org/officeDocument/2006/relationships/theme" Target="theme/theme1.xml"/><Relationship Id="rId46" Type="http://schemas.openxmlformats.org/officeDocument/2006/relationships/oleObject" Target="embeddings/oleObject22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image" Target="media/image247.wmf"/><Relationship Id="rId556" Type="http://schemas.openxmlformats.org/officeDocument/2006/relationships/image" Target="media/image268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2.bin"/><Relationship Id="rId416" Type="http://schemas.openxmlformats.org/officeDocument/2006/relationships/image" Target="media/image200.wmf"/><Relationship Id="rId598" Type="http://schemas.openxmlformats.org/officeDocument/2006/relationships/image" Target="media/image288.wmf"/><Relationship Id="rId220" Type="http://schemas.openxmlformats.org/officeDocument/2006/relationships/oleObject" Target="embeddings/oleObject112.bin"/><Relationship Id="rId458" Type="http://schemas.openxmlformats.org/officeDocument/2006/relationships/image" Target="media/image221.wmf"/><Relationship Id="rId623" Type="http://schemas.openxmlformats.org/officeDocument/2006/relationships/oleObject" Target="embeddings/oleObject319.bin"/><Relationship Id="rId15" Type="http://schemas.openxmlformats.org/officeDocument/2006/relationships/oleObject" Target="embeddings/oleObject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69.bin"/><Relationship Id="rId567" Type="http://schemas.openxmlformats.org/officeDocument/2006/relationships/oleObject" Target="embeddings/oleObject290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80.wmf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634" Type="http://schemas.openxmlformats.org/officeDocument/2006/relationships/image" Target="media/image306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45.bin"/><Relationship Id="rId536" Type="http://schemas.openxmlformats.org/officeDocument/2006/relationships/image" Target="media/image258.wmf"/><Relationship Id="rId68" Type="http://schemas.openxmlformats.org/officeDocument/2006/relationships/image" Target="media/image31.wmf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9.wmf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3.bin"/><Relationship Id="rId438" Type="http://schemas.openxmlformats.org/officeDocument/2006/relationships/image" Target="media/image211.wmf"/><Relationship Id="rId603" Type="http://schemas.openxmlformats.org/officeDocument/2006/relationships/oleObject" Target="embeddings/oleObject309.bin"/><Relationship Id="rId645" Type="http://schemas.openxmlformats.org/officeDocument/2006/relationships/oleObject" Target="embeddings/oleObject330.bin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59.bin"/><Relationship Id="rId37" Type="http://schemas.openxmlformats.org/officeDocument/2006/relationships/image" Target="media/image1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280.bin"/><Relationship Id="rId589" Type="http://schemas.openxmlformats.org/officeDocument/2006/relationships/image" Target="media/image284.wmf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6.bin"/><Relationship Id="rId449" Type="http://schemas.openxmlformats.org/officeDocument/2006/relationships/oleObject" Target="embeddings/oleObject229.bin"/><Relationship Id="rId614" Type="http://schemas.openxmlformats.org/officeDocument/2006/relationships/image" Target="media/image296.wmf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2.wmf"/><Relationship Id="rId516" Type="http://schemas.openxmlformats.org/officeDocument/2006/relationships/image" Target="media/image248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9.wmf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83.bin"/><Relationship Id="rId418" Type="http://schemas.openxmlformats.org/officeDocument/2006/relationships/image" Target="media/image201.wmf"/><Relationship Id="rId625" Type="http://schemas.openxmlformats.org/officeDocument/2006/relationships/oleObject" Target="embeddings/oleObject320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0.bin"/><Relationship Id="rId17" Type="http://schemas.openxmlformats.org/officeDocument/2006/relationships/oleObject" Target="embeddings/oleObject7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527" Type="http://schemas.openxmlformats.org/officeDocument/2006/relationships/oleObject" Target="embeddings/oleObject270.bin"/><Relationship Id="rId569" Type="http://schemas.openxmlformats.org/officeDocument/2006/relationships/oleObject" Target="embeddings/oleObject291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5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9.bin"/><Relationship Id="rId580" Type="http://schemas.openxmlformats.org/officeDocument/2006/relationships/image" Target="media/image280.wmf"/><Relationship Id="rId636" Type="http://schemas.openxmlformats.org/officeDocument/2006/relationships/image" Target="media/image307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12.wmf"/><Relationship Id="rId28" Type="http://schemas.openxmlformats.org/officeDocument/2006/relationships/oleObject" Target="embeddings/oleObject13.bin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6.bin"/><Relationship Id="rId538" Type="http://schemas.openxmlformats.org/officeDocument/2006/relationships/image" Target="media/image259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591" Type="http://schemas.openxmlformats.org/officeDocument/2006/relationships/image" Target="media/image285.wmf"/><Relationship Id="rId605" Type="http://schemas.openxmlformats.org/officeDocument/2006/relationships/oleObject" Target="embeddings/oleObject310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31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0.bin"/><Relationship Id="rId493" Type="http://schemas.openxmlformats.org/officeDocument/2006/relationships/image" Target="media/image237.wmf"/><Relationship Id="rId507" Type="http://schemas.openxmlformats.org/officeDocument/2006/relationships/oleObject" Target="embeddings/oleObject260.bin"/><Relationship Id="rId549" Type="http://schemas.openxmlformats.org/officeDocument/2006/relationships/oleObject" Target="embeddings/oleObject281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oleObject" Target="embeddings/oleObject208.bin"/><Relationship Id="rId560" Type="http://schemas.openxmlformats.org/officeDocument/2006/relationships/image" Target="media/image270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101.wmf"/><Relationship Id="rId420" Type="http://schemas.openxmlformats.org/officeDocument/2006/relationships/image" Target="media/image202.wmf"/><Relationship Id="rId616" Type="http://schemas.openxmlformats.org/officeDocument/2006/relationships/image" Target="media/image297.wmf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image" Target="media/image223.wmf"/><Relationship Id="rId518" Type="http://schemas.openxmlformats.org/officeDocument/2006/relationships/image" Target="media/image249.wmf"/><Relationship Id="rId115" Type="http://schemas.openxmlformats.org/officeDocument/2006/relationships/oleObject" Target="embeddings/oleObject59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61" Type="http://schemas.openxmlformats.org/officeDocument/2006/relationships/image" Target="media/image28.wmf"/><Relationship Id="rId199" Type="http://schemas.openxmlformats.org/officeDocument/2006/relationships/image" Target="media/image94.wmf"/><Relationship Id="rId571" Type="http://schemas.openxmlformats.org/officeDocument/2006/relationships/oleObject" Target="embeddings/oleObject292.bin"/><Relationship Id="rId627" Type="http://schemas.openxmlformats.org/officeDocument/2006/relationships/oleObject" Target="embeddings/oleObject32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5.bin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1.bin"/><Relationship Id="rId529" Type="http://schemas.openxmlformats.org/officeDocument/2006/relationships/oleObject" Target="embeddings/oleObject271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61.wmf"/><Relationship Id="rId540" Type="http://schemas.openxmlformats.org/officeDocument/2006/relationships/image" Target="media/image260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82.wmf"/><Relationship Id="rId582" Type="http://schemas.openxmlformats.org/officeDocument/2006/relationships/image" Target="media/image281.wmf"/><Relationship Id="rId638" Type="http://schemas.openxmlformats.org/officeDocument/2006/relationships/image" Target="media/image308.wmf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2.bin"/><Relationship Id="rId442" Type="http://schemas.openxmlformats.org/officeDocument/2006/relationships/image" Target="media/image213.wmf"/><Relationship Id="rId484" Type="http://schemas.openxmlformats.org/officeDocument/2006/relationships/oleObject" Target="embeddings/oleObject247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82.bin"/><Relationship Id="rId593" Type="http://schemas.openxmlformats.org/officeDocument/2006/relationships/image" Target="media/image286.wmf"/><Relationship Id="rId607" Type="http://schemas.openxmlformats.org/officeDocument/2006/relationships/oleObject" Target="embeddings/oleObject311.bin"/><Relationship Id="rId649" Type="http://schemas.openxmlformats.org/officeDocument/2006/relationships/oleObject" Target="embeddings/oleObject332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0.bin"/><Relationship Id="rId453" Type="http://schemas.openxmlformats.org/officeDocument/2006/relationships/oleObject" Target="embeddings/oleObject231.bin"/><Relationship Id="rId509" Type="http://schemas.openxmlformats.org/officeDocument/2006/relationships/oleObject" Target="embeddings/oleObject261.bin"/><Relationship Id="rId106" Type="http://schemas.openxmlformats.org/officeDocument/2006/relationships/image" Target="media/image48.wmf"/><Relationship Id="rId313" Type="http://schemas.openxmlformats.org/officeDocument/2006/relationships/image" Target="media/image151.wmf"/><Relationship Id="rId495" Type="http://schemas.openxmlformats.org/officeDocument/2006/relationships/image" Target="media/image238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image" Target="media/image250.wmf"/><Relationship Id="rId562" Type="http://schemas.openxmlformats.org/officeDocument/2006/relationships/image" Target="media/image271.wmf"/><Relationship Id="rId618" Type="http://schemas.openxmlformats.org/officeDocument/2006/relationships/image" Target="media/image298.wmf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image" Target="media/image203.wmf"/><Relationship Id="rId464" Type="http://schemas.openxmlformats.org/officeDocument/2006/relationships/image" Target="media/image224.wmf"/><Relationship Id="rId299" Type="http://schemas.openxmlformats.org/officeDocument/2006/relationships/image" Target="media/image144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93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1.bin"/><Relationship Id="rId640" Type="http://schemas.openxmlformats.org/officeDocument/2006/relationships/image" Target="media/image309.wmf"/><Relationship Id="rId74" Type="http://schemas.openxmlformats.org/officeDocument/2006/relationships/oleObject" Target="embeddings/oleObject37.bin"/><Relationship Id="rId377" Type="http://schemas.openxmlformats.org/officeDocument/2006/relationships/image" Target="media/image183.wmf"/><Relationship Id="rId500" Type="http://schemas.openxmlformats.org/officeDocument/2006/relationships/image" Target="media/image240.wmf"/><Relationship Id="rId584" Type="http://schemas.openxmlformats.org/officeDocument/2006/relationships/image" Target="media/image282.wmf"/><Relationship Id="rId5" Type="http://schemas.openxmlformats.org/officeDocument/2006/relationships/image" Target="media/image1.wmf"/><Relationship Id="rId237" Type="http://schemas.openxmlformats.org/officeDocument/2006/relationships/image" Target="media/image113.wmf"/><Relationship Id="rId444" Type="http://schemas.openxmlformats.org/officeDocument/2006/relationships/image" Target="media/image214.wmf"/><Relationship Id="rId651" Type="http://schemas.openxmlformats.org/officeDocument/2006/relationships/image" Target="media/image314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62.bin"/><Relationship Id="rId609" Type="http://schemas.openxmlformats.org/officeDocument/2006/relationships/oleObject" Target="embeddings/oleObject312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05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2.bin"/><Relationship Id="rId12" Type="http://schemas.openxmlformats.org/officeDocument/2006/relationships/oleObject" Target="embeddings/oleObject4.bin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522" Type="http://schemas.openxmlformats.org/officeDocument/2006/relationships/image" Target="media/image251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5.wmf"/><Relationship Id="rId399" Type="http://schemas.openxmlformats.org/officeDocument/2006/relationships/image" Target="media/image194.wmf"/><Relationship Id="rId259" Type="http://schemas.openxmlformats.org/officeDocument/2006/relationships/image" Target="media/image124.wmf"/><Relationship Id="rId466" Type="http://schemas.openxmlformats.org/officeDocument/2006/relationships/image" Target="media/image22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3.bin"/><Relationship Id="rId172" Type="http://schemas.openxmlformats.org/officeDocument/2006/relationships/oleObject" Target="embeddings/oleObject88.bin"/><Relationship Id="rId477" Type="http://schemas.openxmlformats.org/officeDocument/2006/relationships/image" Target="media/image230.wmf"/><Relationship Id="rId600" Type="http://schemas.openxmlformats.org/officeDocument/2006/relationships/image" Target="media/image289.wmf"/><Relationship Id="rId337" Type="http://schemas.openxmlformats.org/officeDocument/2006/relationships/image" Target="media/image163.wmf"/><Relationship Id="rId34" Type="http://schemas.openxmlformats.org/officeDocument/2006/relationships/oleObject" Target="embeddings/oleObject16.bin"/><Relationship Id="rId544" Type="http://schemas.openxmlformats.org/officeDocument/2006/relationships/image" Target="media/image262.wmf"/><Relationship Id="rId183" Type="http://schemas.openxmlformats.org/officeDocument/2006/relationships/image" Target="media/image86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611" Type="http://schemas.openxmlformats.org/officeDocument/2006/relationships/oleObject" Target="embeddings/oleObject313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9.bin"/><Relationship Id="rId45" Type="http://schemas.openxmlformats.org/officeDocument/2006/relationships/image" Target="media/image20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284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2.bin"/><Relationship Id="rId622" Type="http://schemas.openxmlformats.org/officeDocument/2006/relationships/image" Target="media/image300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6.bin"/><Relationship Id="rId56" Type="http://schemas.openxmlformats.org/officeDocument/2006/relationships/oleObject" Target="embeddings/oleObject27.bin"/><Relationship Id="rId359" Type="http://schemas.openxmlformats.org/officeDocument/2006/relationships/image" Target="media/image174.wmf"/><Relationship Id="rId566" Type="http://schemas.openxmlformats.org/officeDocument/2006/relationships/image" Target="media/image273.wmf"/><Relationship Id="rId121" Type="http://schemas.openxmlformats.org/officeDocument/2006/relationships/oleObject" Target="embeddings/oleObject62.bin"/><Relationship Id="rId219" Type="http://schemas.openxmlformats.org/officeDocument/2006/relationships/image" Target="media/image104.wmf"/><Relationship Id="rId426" Type="http://schemas.openxmlformats.org/officeDocument/2006/relationships/image" Target="media/image205.wmf"/><Relationship Id="rId633" Type="http://schemas.openxmlformats.org/officeDocument/2006/relationships/oleObject" Target="embeddings/oleObject324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5.bin"/><Relationship Id="rId132" Type="http://schemas.openxmlformats.org/officeDocument/2006/relationships/oleObject" Target="embeddings/oleObject68.bin"/><Relationship Id="rId437" Type="http://schemas.openxmlformats.org/officeDocument/2006/relationships/oleObject" Target="embeddings/oleObject223.bin"/><Relationship Id="rId644" Type="http://schemas.openxmlformats.org/officeDocument/2006/relationships/image" Target="media/image311.wmf"/><Relationship Id="rId283" Type="http://schemas.openxmlformats.org/officeDocument/2006/relationships/image" Target="media/image136.wmf"/><Relationship Id="rId490" Type="http://schemas.openxmlformats.org/officeDocument/2006/relationships/oleObject" Target="embeddings/oleObject250.bin"/><Relationship Id="rId504" Type="http://schemas.openxmlformats.org/officeDocument/2006/relationships/image" Target="media/image242.wmf"/><Relationship Id="rId78" Type="http://schemas.openxmlformats.org/officeDocument/2006/relationships/image" Target="media/image35.wmf"/><Relationship Id="rId143" Type="http://schemas.openxmlformats.org/officeDocument/2006/relationships/image" Target="media/image66.wmf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30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7.bin"/><Relationship Id="rId448" Type="http://schemas.openxmlformats.org/officeDocument/2006/relationships/image" Target="media/image216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4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9.bin"/><Relationship Id="rId361" Type="http://schemas.openxmlformats.org/officeDocument/2006/relationships/image" Target="media/image175.wmf"/><Relationship Id="rId599" Type="http://schemas.openxmlformats.org/officeDocument/2006/relationships/oleObject" Target="embeddings/oleObject307.bin"/><Relationship Id="rId459" Type="http://schemas.openxmlformats.org/officeDocument/2006/relationships/oleObject" Target="embeddings/oleObject234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319" Type="http://schemas.openxmlformats.org/officeDocument/2006/relationships/image" Target="media/image154.wmf"/><Relationship Id="rId526" Type="http://schemas.openxmlformats.org/officeDocument/2006/relationships/image" Target="media/image2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ГНи</b:Tag>
    <b:SourceType>Book</b:SourceType>
    <b:Guid>{8B1722D2-6410-42A1-B17E-CCFD299ED78D}</b:Guid>
    <b:Title>Электродинамика физического вакуума</b:Title>
    <b:Author>
      <b:Author>
        <b:NameList>
          <b:Person>
            <b:Last>Николаев</b:Last>
            <b:First>Г.В.</b:First>
          </b:Person>
        </b:NameList>
      </b:Author>
    </b:Author>
    <b:Year>2004</b:Year>
    <b:City>Томск</b:City>
    <b:Publisher>НТЛ</b:Publisher>
    <b:Pages>700</b:Pages>
    <b:RefOrder>7</b:RefOrder>
  </b:Source>
  <b:Source>
    <b:Tag>ЕМЛ73</b:Tag>
    <b:SourceType>BookSection</b:SourceType>
    <b:Guid>{162E233C-CC43-41C8-86D3-940F6E959F17}</b:Guid>
    <b:Author>
      <b:Author>
        <b:NameList>
          <b:Person>
            <b:Last>Лифшиц</b:Last>
            <b:First>Л.Д.</b:First>
            <b:Middle>Ландау и Е.М.</b:Middle>
          </b:Person>
        </b:NameList>
      </b:Author>
    </b:Author>
    <b:Title>Теоретическая физика</b:Title>
    <b:Year>1973</b:Year>
    <b:City>Москва</b:City>
    <b:BookTitle>Теория поля</b:BookTitle>
    <b:Volume>2</b:Volume>
    <b:RefOrder>15</b:RefOrder>
  </b:Source>
</b:Sources>
</file>

<file path=customXml/itemProps1.xml><?xml version="1.0" encoding="utf-8"?>
<ds:datastoreItem xmlns:ds="http://schemas.openxmlformats.org/officeDocument/2006/customXml" ds:itemID="{E48FC59C-F738-4EC7-919A-BD3C1A07BC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804</TotalTime>
  <Pages>32</Pages>
  <Words>10647</Words>
  <Characters>60690</Characters>
  <Application>Microsoft Office Word</Application>
  <DocSecurity>0</DocSecurity>
  <Lines>505</Lines>
  <Paragraphs>1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1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800</cp:revision>
  <cp:lastPrinted>2019-01-04T07:28:00Z</cp:lastPrinted>
  <dcterms:created xsi:type="dcterms:W3CDTF">2018-09-01T05:22:00Z</dcterms:created>
  <dcterms:modified xsi:type="dcterms:W3CDTF">2019-03-30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